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78" w:type="dxa"/>
        <w:tblLook w:val="04A0" w:firstRow="1" w:lastRow="0" w:firstColumn="1" w:lastColumn="0" w:noHBand="0" w:noVBand="1"/>
      </w:tblPr>
      <w:tblGrid>
        <w:gridCol w:w="4077"/>
        <w:gridCol w:w="6201"/>
      </w:tblGrid>
      <w:tr w:rsidR="004B0F55" w14:paraId="784010E0" w14:textId="77777777" w:rsidTr="00E012A9">
        <w:trPr>
          <w:trHeight w:val="605"/>
        </w:trPr>
        <w:tc>
          <w:tcPr>
            <w:tcW w:w="4077" w:type="dxa"/>
          </w:tcPr>
          <w:p w14:paraId="3CF9FA2D" w14:textId="77777777" w:rsidR="004B0F55" w:rsidRPr="007B33F7" w:rsidRDefault="004B0F55" w:rsidP="00E012A9">
            <w:pPr>
              <w:spacing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7B33F7">
              <w:rPr>
                <w:rFonts w:cs="Times New Roman"/>
                <w:b/>
                <w:bCs/>
                <w:sz w:val="26"/>
                <w:szCs w:val="26"/>
              </w:rPr>
              <w:t>UBND HUYỆN AN LÃO</w:t>
            </w:r>
          </w:p>
          <w:p w14:paraId="5CFF64CA" w14:textId="77777777" w:rsidR="004B0F55" w:rsidRPr="007B33F7" w:rsidRDefault="004B0F55" w:rsidP="00E012A9">
            <w:pPr>
              <w:spacing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7B33F7">
              <w:rPr>
                <w:rFonts w:cs="Times New Roman"/>
                <w:b/>
                <w:bCs/>
                <w:sz w:val="26"/>
                <w:szCs w:val="26"/>
              </w:rPr>
              <w:t>TRƯỜNG THCS TRƯỜNG SƠN</w:t>
            </w:r>
          </w:p>
          <w:p w14:paraId="4CCA8E6C" w14:textId="77777777" w:rsidR="004B0F55" w:rsidRDefault="004B0F55" w:rsidP="00E012A9">
            <w:pPr>
              <w:spacing w:line="360" w:lineRule="auto"/>
              <w:rPr>
                <w:rFonts w:cs="Times New Roman"/>
                <w:sz w:val="22"/>
              </w:rPr>
            </w:pPr>
            <w:r>
              <w:rPr>
                <w:rFonts w:asciiTheme="minorHAnsi" w:hAnsiTheme="minorHAnsi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CD46B2B" wp14:editId="0C202BF6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0160</wp:posOffset>
                      </wp:positionV>
                      <wp:extent cx="1238250" cy="0"/>
                      <wp:effectExtent l="9525" t="10160" r="9525" b="889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382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C05E01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25pt,.8pt" to="132.7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"/>
                  </w:pict>
                </mc:Fallback>
              </mc:AlternateContent>
            </w:r>
          </w:p>
          <w:p w14:paraId="11C69470" w14:textId="77777777" w:rsidR="004B0F55" w:rsidRDefault="004B0F55" w:rsidP="00E012A9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201" w:type="dxa"/>
            <w:hideMark/>
          </w:tcPr>
          <w:p w14:paraId="0A393FF1" w14:textId="77777777" w:rsidR="004B0F55" w:rsidRDefault="004B0F55" w:rsidP="00E012A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sv-SE"/>
              </w:rPr>
            </w:pPr>
            <w:r>
              <w:rPr>
                <w:rFonts w:cs="Times New Roman"/>
                <w:b/>
                <w:sz w:val="26"/>
                <w:szCs w:val="26"/>
                <w:lang w:val="sv-SE"/>
              </w:rPr>
              <w:t>ĐỀ KIỂM TRA CUỐI HỌC KÌ II</w:t>
            </w:r>
          </w:p>
          <w:p w14:paraId="5156BD51" w14:textId="7D1ABD71" w:rsidR="004B0F55" w:rsidRDefault="004B0F55" w:rsidP="00E012A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sv-SE"/>
              </w:rPr>
            </w:pPr>
            <w:r>
              <w:rPr>
                <w:rFonts w:cs="Times New Roman"/>
                <w:b/>
                <w:sz w:val="26"/>
                <w:szCs w:val="26"/>
                <w:lang w:val="sv-SE"/>
              </w:rPr>
              <w:t>NĂM HỌC 2022-2023</w:t>
            </w:r>
          </w:p>
          <w:p w14:paraId="07A9B22F" w14:textId="469BEE44" w:rsidR="004B0F55" w:rsidRDefault="004B0F55" w:rsidP="00E012A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sv-SE"/>
              </w:rPr>
            </w:pPr>
            <w:r>
              <w:rPr>
                <w:rFonts w:asciiTheme="minorHAnsi" w:hAnsiTheme="minorHAnsi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9433FF4" wp14:editId="33F94756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184150</wp:posOffset>
                      </wp:positionV>
                      <wp:extent cx="1198880" cy="0"/>
                      <wp:effectExtent l="7620" t="12700" r="12700" b="63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8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AAF43B" id="Straight Connector 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6pt,14.5pt" to="194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"/>
                  </w:pict>
                </mc:Fallback>
              </mc:AlternateContent>
            </w:r>
            <w:r>
              <w:rPr>
                <w:rFonts w:cs="Times New Roman"/>
                <w:b/>
                <w:sz w:val="26"/>
                <w:szCs w:val="26"/>
                <w:lang w:val="sv-SE"/>
              </w:rPr>
              <w:t>MÔN: HÓA HOC 8</w:t>
            </w:r>
          </w:p>
          <w:p w14:paraId="14255BD1" w14:textId="77777777" w:rsidR="004B0F55" w:rsidRDefault="004B0F55" w:rsidP="00E012A9">
            <w:pPr>
              <w:spacing w:line="360" w:lineRule="auto"/>
              <w:jc w:val="center"/>
              <w:rPr>
                <w:rFonts w:cs="Times New Roman"/>
                <w:b/>
                <w:i/>
                <w:sz w:val="22"/>
              </w:rPr>
            </w:pPr>
            <w:r>
              <w:rPr>
                <w:rFonts w:cs="Times New Roman"/>
                <w:b/>
                <w:i/>
              </w:rPr>
              <w:t>(Thời gian làm bài 45 phút)</w:t>
            </w:r>
          </w:p>
        </w:tc>
      </w:tr>
    </w:tbl>
    <w:p w14:paraId="1F9CC1AE" w14:textId="77777777" w:rsidR="00CE0BF5" w:rsidRPr="005B1571" w:rsidRDefault="00CE0BF5" w:rsidP="00CE0BF5">
      <w:pPr>
        <w:spacing w:line="360" w:lineRule="auto"/>
        <w:rPr>
          <w:rFonts w:eastAsia="Times New Roman" w:cs="Times New Roman"/>
          <w:b/>
          <w:sz w:val="26"/>
          <w:szCs w:val="26"/>
          <w:lang w:val="vi-VN"/>
        </w:rPr>
      </w:pPr>
      <w:r w:rsidRPr="005B1571">
        <w:rPr>
          <w:rFonts w:eastAsia="Times New Roman" w:cs="Times New Roman"/>
          <w:b/>
          <w:sz w:val="26"/>
          <w:szCs w:val="26"/>
          <w:lang w:val="vi-VN"/>
        </w:rPr>
        <w:t>A. MA TRẬN</w:t>
      </w:r>
    </w:p>
    <w:tbl>
      <w:tblPr>
        <w:tblW w:w="10434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6"/>
        <w:gridCol w:w="975"/>
        <w:gridCol w:w="1016"/>
        <w:gridCol w:w="698"/>
        <w:gridCol w:w="102"/>
        <w:gridCol w:w="941"/>
        <w:gridCol w:w="686"/>
        <w:gridCol w:w="1186"/>
        <w:gridCol w:w="686"/>
        <w:gridCol w:w="777"/>
        <w:gridCol w:w="887"/>
        <w:gridCol w:w="60"/>
        <w:gridCol w:w="36"/>
        <w:gridCol w:w="708"/>
      </w:tblGrid>
      <w:tr w:rsidR="00CE0BF5" w:rsidRPr="005B1571" w14:paraId="5582279F" w14:textId="77777777" w:rsidTr="003B3F48">
        <w:tc>
          <w:tcPr>
            <w:tcW w:w="1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EF8F7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Nội dung kiến thức</w:t>
            </w:r>
          </w:p>
        </w:tc>
        <w:tc>
          <w:tcPr>
            <w:tcW w:w="7067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203E1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Mức độ nhận thức</w:t>
            </w:r>
          </w:p>
        </w:tc>
        <w:tc>
          <w:tcPr>
            <w:tcW w:w="1691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BBB02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ổng</w:t>
            </w:r>
          </w:p>
        </w:tc>
      </w:tr>
      <w:tr w:rsidR="00CE0BF5" w:rsidRPr="005B1571" w14:paraId="3AC72A82" w14:textId="77777777" w:rsidTr="003B3F4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6EE2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C385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Nhận biết</w:t>
            </w:r>
          </w:p>
        </w:tc>
        <w:tc>
          <w:tcPr>
            <w:tcW w:w="1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B7073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hông hiểu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45C0C0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Vận dụng thấp</w:t>
            </w:r>
          </w:p>
        </w:tc>
        <w:tc>
          <w:tcPr>
            <w:tcW w:w="14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00387B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Vận dụng ở mức cao </w:t>
            </w:r>
          </w:p>
        </w:tc>
        <w:tc>
          <w:tcPr>
            <w:tcW w:w="0" w:type="auto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3790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</w:tr>
      <w:tr w:rsidR="00CE0BF5" w:rsidRPr="005B1571" w14:paraId="316EC0AD" w14:textId="77777777" w:rsidTr="003B3F4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B687B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80F35C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N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4EAA2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L</w:t>
            </w: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AA3D5D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N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103EE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L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0B7EC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N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CB952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L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7E376F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N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18374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L</w:t>
            </w:r>
          </w:p>
        </w:tc>
        <w:tc>
          <w:tcPr>
            <w:tcW w:w="9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CC2B8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N</w:t>
            </w:r>
          </w:p>
        </w:tc>
        <w:tc>
          <w:tcPr>
            <w:tcW w:w="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86F4EC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L</w:t>
            </w:r>
          </w:p>
        </w:tc>
      </w:tr>
      <w:tr w:rsidR="00CE0BF5" w:rsidRPr="005B1571" w14:paraId="07905030" w14:textId="77777777" w:rsidTr="003B3F48">
        <w:trPr>
          <w:trHeight w:val="1123"/>
        </w:trPr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27682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1. Oxi – không khí. </w:t>
            </w: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(9T)</w:t>
            </w:r>
          </w:p>
        </w:tc>
        <w:tc>
          <w:tcPr>
            <w:tcW w:w="1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9070C" w14:textId="77777777" w:rsidR="00CE0BF5" w:rsidRPr="005B1571" w:rsidRDefault="00CE0BF5" w:rsidP="003B3F48">
            <w:pPr>
              <w:rPr>
                <w:rFonts w:eastAsia="Times New Roman" w:cs="Times New Roman"/>
                <w:sz w:val="22"/>
              </w:rPr>
            </w:pPr>
            <w:r w:rsidRPr="005B1571">
              <w:rPr>
                <w:rFonts w:eastAsia="Times New Roman" w:cs="Times New Roman"/>
                <w:sz w:val="22"/>
              </w:rPr>
              <w:t>-Phương pháp điều chế khí oxi.</w:t>
            </w:r>
          </w:p>
          <w:p w14:paraId="28C020D4" w14:textId="77777777" w:rsidR="00CE0BF5" w:rsidRPr="005B1571" w:rsidRDefault="00CE0BF5" w:rsidP="003B3F48">
            <w:pPr>
              <w:rPr>
                <w:rFonts w:eastAsia="Times New Roman" w:cs="Times New Roman"/>
                <w:sz w:val="22"/>
              </w:rPr>
            </w:pPr>
            <w:r w:rsidRPr="005B1571">
              <w:rPr>
                <w:rFonts w:eastAsia="Times New Roman" w:cs="Times New Roman"/>
                <w:sz w:val="22"/>
              </w:rPr>
              <w:t>- Phân biệt được oxit axit và oxit bazơ.</w:t>
            </w:r>
          </w:p>
          <w:p w14:paraId="6DB83AF5" w14:textId="77777777" w:rsidR="00CE0BF5" w:rsidRPr="005B1571" w:rsidRDefault="00CE0BF5" w:rsidP="003B3F48">
            <w:pPr>
              <w:rPr>
                <w:rFonts w:eastAsia="Times New Roman" w:cs="Times New Roman"/>
                <w:bCs/>
                <w:sz w:val="22"/>
                <w:lang w:val="it-IT" w:bidi="he-IL"/>
              </w:rPr>
            </w:pPr>
            <w:r w:rsidRPr="005B1571">
              <w:rPr>
                <w:rFonts w:eastAsia="Times New Roman" w:cs="Times New Roman"/>
                <w:bCs/>
                <w:sz w:val="22"/>
                <w:lang w:val="it-IT" w:bidi="he-IL"/>
              </w:rPr>
              <w:t>-Thành phần của không khí.</w:t>
            </w:r>
          </w:p>
          <w:p w14:paraId="4FBAAFF4" w14:textId="77777777" w:rsidR="00CE0BF5" w:rsidRPr="005B1571" w:rsidRDefault="00CE0BF5" w:rsidP="003B3F48">
            <w:pPr>
              <w:rPr>
                <w:rFonts w:eastAsia="Times New Roman" w:cs="Times New Roman"/>
                <w:bCs/>
                <w:i/>
                <w:sz w:val="22"/>
                <w:lang w:val="it-IT" w:bidi="he-IL"/>
              </w:rPr>
            </w:pPr>
          </w:p>
        </w:tc>
        <w:tc>
          <w:tcPr>
            <w:tcW w:w="1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FD13A9" w14:textId="77777777" w:rsidR="00CE0BF5" w:rsidRPr="005B1571" w:rsidRDefault="00CE0BF5" w:rsidP="003B3F48">
            <w:pPr>
              <w:rPr>
                <w:rFonts w:eastAsia="Times New Roman" w:cs="Times New Roman"/>
                <w:sz w:val="22"/>
                <w:lang w:val="it-IT"/>
              </w:rPr>
            </w:pPr>
            <w:r w:rsidRPr="005B1571">
              <w:rPr>
                <w:rFonts w:eastAsia="Times New Roman" w:cs="Times New Roman"/>
                <w:sz w:val="22"/>
                <w:lang w:val="it-IT"/>
              </w:rPr>
              <w:t>- Phân biệt được phản ứng phân hủy, phản ứng hóa hợp.</w:t>
            </w:r>
          </w:p>
          <w:p w14:paraId="52E80313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sz w:val="22"/>
                <w:lang w:val="it-IT"/>
              </w:rPr>
              <w:t xml:space="preserve">- </w:t>
            </w:r>
            <w:r w:rsidRPr="005B1571">
              <w:rPr>
                <w:rFonts w:eastAsia="Times New Roman" w:cs="Times New Roman"/>
                <w:bCs/>
                <w:sz w:val="22"/>
                <w:lang w:val="it-IT" w:bidi="he-IL"/>
              </w:rPr>
              <w:t>Viết được phương trình phản ứng của oxi với các chất.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AD116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14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40305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2"/>
              </w:rPr>
            </w:pPr>
            <w:r w:rsidRPr="005B1571">
              <w:rPr>
                <w:rFonts w:eastAsia="Times New Roman" w:cs="Times New Roman"/>
                <w:bCs/>
                <w:iCs/>
                <w:sz w:val="22"/>
              </w:rPr>
              <w:t>- Vận dụng kiến thức đã học để giải thích các vấn đề trong thực tế.</w:t>
            </w:r>
          </w:p>
        </w:tc>
        <w:tc>
          <w:tcPr>
            <w:tcW w:w="16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4C257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CE0BF5" w:rsidRPr="005B1571" w14:paraId="3F430D4F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0E6FA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iCs/>
                <w:sz w:val="26"/>
                <w:szCs w:val="26"/>
              </w:rPr>
              <w:t>Số câu hỏi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9DEB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2AAF0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48E7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10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9ED1A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B9ED0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7765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4D6FA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82510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9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02B48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5419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1 </w:t>
            </w:r>
          </w:p>
        </w:tc>
      </w:tr>
      <w:tr w:rsidR="00CE0BF5" w:rsidRPr="005B1571" w14:paraId="144C1401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2717C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iCs/>
                <w:sz w:val="26"/>
                <w:szCs w:val="26"/>
              </w:rPr>
              <w:t>Số điểm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A8571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0,8</w:t>
            </w: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224A3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450D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0,8</w:t>
            </w:r>
          </w:p>
        </w:tc>
        <w:tc>
          <w:tcPr>
            <w:tcW w:w="10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F0B5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31FB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5574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2DCF3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2FDC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9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5E177A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,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783E7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</w:t>
            </w:r>
          </w:p>
        </w:tc>
      </w:tr>
      <w:tr w:rsidR="00CE0BF5" w:rsidRPr="005B1571" w14:paraId="3465617D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8311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2. Hidro – Nước. </w:t>
            </w: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(15T)</w:t>
            </w:r>
          </w:p>
        </w:tc>
        <w:tc>
          <w:tcPr>
            <w:tcW w:w="1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70518A" w14:textId="77777777" w:rsidR="00CE0BF5" w:rsidRPr="005B1571" w:rsidRDefault="00CE0BF5" w:rsidP="003B3F48">
            <w:pPr>
              <w:rPr>
                <w:rFonts w:eastAsia="Times New Roman" w:cs="Times New Roman"/>
                <w:sz w:val="22"/>
                <w:lang w:val="it-IT"/>
              </w:rPr>
            </w:pPr>
            <w:r w:rsidRPr="005B1571">
              <w:rPr>
                <w:rFonts w:eastAsia="Times New Roman" w:cs="Times New Roman"/>
                <w:sz w:val="22"/>
                <w:lang w:val="it-IT"/>
              </w:rPr>
              <w:t>- Biết được tính chất của hidro.</w:t>
            </w:r>
          </w:p>
          <w:p w14:paraId="4FF50395" w14:textId="77777777" w:rsidR="00CE0BF5" w:rsidRDefault="00CE0BF5" w:rsidP="003B3F48">
            <w:pPr>
              <w:rPr>
                <w:rFonts w:eastAsia="Times New Roman" w:cs="Times New Roman"/>
                <w:b/>
                <w:sz w:val="22"/>
                <w:lang w:val="it-IT"/>
              </w:rPr>
            </w:pPr>
            <w:r>
              <w:rPr>
                <w:rFonts w:eastAsia="Times New Roman" w:cs="Times New Roman"/>
                <w:sz w:val="22"/>
                <w:lang w:val="it-IT"/>
              </w:rPr>
              <w:t>- Điều chế hidro</w:t>
            </w:r>
            <w:r w:rsidRPr="005B1571">
              <w:rPr>
                <w:rFonts w:eastAsia="Times New Roman" w:cs="Times New Roman"/>
                <w:b/>
                <w:sz w:val="22"/>
                <w:lang w:val="it-IT"/>
              </w:rPr>
              <w:t>.</w:t>
            </w:r>
          </w:p>
          <w:p w14:paraId="05974CEA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2"/>
                <w:lang w:val="it-IT"/>
              </w:rPr>
              <w:t xml:space="preserve">- </w:t>
            </w:r>
            <w:r>
              <w:rPr>
                <w:rFonts w:eastAsia="Times New Roman" w:cs="Times New Roman"/>
                <w:sz w:val="22"/>
                <w:lang w:val="it-IT"/>
              </w:rPr>
              <w:t>Phân biệt axit, ba</w:t>
            </w:r>
            <w:r w:rsidRPr="00B775E0">
              <w:rPr>
                <w:rFonts w:eastAsia="Times New Roman" w:cs="Times New Roman"/>
                <w:sz w:val="22"/>
                <w:lang w:val="it-IT"/>
              </w:rPr>
              <w:t>zơ và muối</w:t>
            </w:r>
          </w:p>
        </w:tc>
        <w:tc>
          <w:tcPr>
            <w:tcW w:w="1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E620F" w14:textId="77777777" w:rsidR="00CE0BF5" w:rsidRPr="005B1571" w:rsidRDefault="00CE0BF5" w:rsidP="003B3F48">
            <w:pPr>
              <w:rPr>
                <w:rFonts w:eastAsia="Times New Roman" w:cs="Times New Roman"/>
                <w:bCs/>
                <w:sz w:val="22"/>
                <w:lang w:val="it-IT" w:bidi="he-IL"/>
              </w:rPr>
            </w:pPr>
            <w:r w:rsidRPr="005B1571">
              <w:rPr>
                <w:rFonts w:eastAsia="Times New Roman" w:cs="Times New Roman"/>
                <w:bCs/>
                <w:sz w:val="22"/>
                <w:lang w:val="it-IT" w:bidi="he-IL"/>
              </w:rPr>
              <w:t>-Biết các chất tác dụng với nước.</w:t>
            </w:r>
          </w:p>
          <w:p w14:paraId="5DB4A400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489EF" w14:textId="77777777" w:rsidR="00CE0BF5" w:rsidRPr="005B1571" w:rsidRDefault="00CE0BF5" w:rsidP="003B3F48">
            <w:pPr>
              <w:rPr>
                <w:rFonts w:eastAsia="Times New Roman" w:cs="Times New Roman"/>
                <w:bCs/>
                <w:sz w:val="22"/>
                <w:lang w:val="it-IT" w:bidi="he-IL"/>
              </w:rPr>
            </w:pPr>
            <w:r w:rsidRPr="005B1571">
              <w:rPr>
                <w:rFonts w:eastAsia="Times New Roman" w:cs="Times New Roman"/>
                <w:bCs/>
                <w:i/>
                <w:sz w:val="22"/>
                <w:lang w:val="it-IT" w:bidi="he-IL"/>
              </w:rPr>
              <w:t>-</w:t>
            </w:r>
            <w:r w:rsidRPr="005B1571">
              <w:rPr>
                <w:rFonts w:eastAsia="Times New Roman" w:cs="Times New Roman"/>
                <w:bCs/>
                <w:sz w:val="22"/>
                <w:lang w:val="it-IT" w:bidi="he-IL"/>
              </w:rPr>
              <w:t>Tính được thể tích khí và khối lượng sản phẩm tạo thành.</w:t>
            </w:r>
          </w:p>
          <w:p w14:paraId="272C9248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Cs/>
                <w:sz w:val="22"/>
                <w:lang w:val="it-IT" w:bidi="he-IL"/>
              </w:rPr>
              <w:t>(ko cho dạng dư)</w:t>
            </w:r>
          </w:p>
        </w:tc>
        <w:tc>
          <w:tcPr>
            <w:tcW w:w="14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4A2C1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</w:p>
        </w:tc>
        <w:tc>
          <w:tcPr>
            <w:tcW w:w="16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4B4B6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</w:p>
        </w:tc>
      </w:tr>
      <w:tr w:rsidR="00CE0BF5" w:rsidRPr="005B1571" w14:paraId="6937E2BF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59DB2B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iCs/>
                <w:sz w:val="26"/>
                <w:szCs w:val="26"/>
              </w:rPr>
              <w:t>Số câu hỏi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39C38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F1A1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699EFB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4E8D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62C6A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2DF50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3 ý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DBCC1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F16E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E46C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CE163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3 ý</w:t>
            </w: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</w:p>
        </w:tc>
      </w:tr>
      <w:tr w:rsidR="00CE0BF5" w:rsidRPr="005B1571" w14:paraId="5E81C599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2A942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iCs/>
                <w:sz w:val="26"/>
                <w:szCs w:val="26"/>
              </w:rPr>
              <w:t>Số điểm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403B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,6</w:t>
            </w: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F934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1875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0,4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22DA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F6FE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360A1A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,6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E5EF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FDE333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2019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,0</w:t>
            </w: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373E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,6</w:t>
            </w:r>
          </w:p>
        </w:tc>
      </w:tr>
      <w:tr w:rsidR="00CE0BF5" w:rsidRPr="005B1571" w14:paraId="7D86C471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65B45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3. Dung dịch</w:t>
            </w: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 (8T)</w:t>
            </w:r>
          </w:p>
        </w:tc>
        <w:tc>
          <w:tcPr>
            <w:tcW w:w="1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833FE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sz w:val="22"/>
                <w:lang w:val="it-IT"/>
              </w:rPr>
              <w:t>- Khái niệm dung dịch, độ tan, công thức tính nồng độ phần trăm, nồng độ mol.</w:t>
            </w:r>
          </w:p>
        </w:tc>
        <w:tc>
          <w:tcPr>
            <w:tcW w:w="1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F6D83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sz w:val="22"/>
                <w:lang w:val="it-IT" w:bidi="he-IL"/>
              </w:rPr>
              <w:t>-Tính được khối lượng chất tan trong dung dịch khi biết nồng độ.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93D6A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sz w:val="22"/>
                <w:lang w:val="it-IT" w:bidi="he-IL"/>
              </w:rPr>
              <w:t>tính được nồng độ phần trăm.</w:t>
            </w:r>
          </w:p>
        </w:tc>
        <w:tc>
          <w:tcPr>
            <w:tcW w:w="14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5EB0B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6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46CF2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</w:tr>
      <w:tr w:rsidR="00CE0BF5" w:rsidRPr="005B1571" w14:paraId="648D723A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B0DD3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iCs/>
                <w:sz w:val="26"/>
                <w:szCs w:val="26"/>
              </w:rPr>
              <w:t>Số câu hỏi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BE2B5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1CB0E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783C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6F26E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BF6C75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0A02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 ý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C648A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9C55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4982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6</w:t>
            </w: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F2D65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 ý</w:t>
            </w:r>
          </w:p>
        </w:tc>
      </w:tr>
      <w:tr w:rsidR="00CE0BF5" w:rsidRPr="005B1571" w14:paraId="245343C5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4028C" w14:textId="77777777" w:rsidR="00CE0BF5" w:rsidRPr="005B1571" w:rsidRDefault="00CE0BF5" w:rsidP="003B3F48">
            <w:pPr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Cs/>
                <w:iCs/>
                <w:sz w:val="26"/>
                <w:szCs w:val="26"/>
              </w:rPr>
              <w:t>Số điểm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C288C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,6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624EB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3110E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0,8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21D1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25DA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0DF1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0,4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C1B87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8C22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DA0F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,4</w:t>
            </w: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53085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0</w:t>
            </w: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,4</w:t>
            </w:r>
          </w:p>
        </w:tc>
      </w:tr>
      <w:tr w:rsidR="00CE0BF5" w:rsidRPr="005B1571" w14:paraId="75D6C115" w14:textId="77777777" w:rsidTr="003B3F48">
        <w:tc>
          <w:tcPr>
            <w:tcW w:w="1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BB42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Tổng số câu 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1B4955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0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923D0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FA58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5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ED48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C5C17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5D3C4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1 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9F83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54E0B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 xml:space="preserve">1 </w: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EFEEE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5</w:t>
            </w: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E393D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6 ý,1</w:t>
            </w:r>
          </w:p>
        </w:tc>
      </w:tr>
      <w:tr w:rsidR="00CE0BF5" w:rsidRPr="005B1571" w14:paraId="762494BB" w14:textId="77777777" w:rsidTr="003B3F48">
        <w:tc>
          <w:tcPr>
            <w:tcW w:w="16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A405C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Tổng số điểm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3DB77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,0 đ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7607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C6ED9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,0đ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56ED1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94F0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95FD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,0đ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E799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0BA8F0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,0đ</w: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5CEE88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6 đ</w:t>
            </w: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7AE3F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đ</w:t>
            </w:r>
          </w:p>
        </w:tc>
      </w:tr>
      <w:tr w:rsidR="00CE0BF5" w:rsidRPr="005B1571" w14:paraId="7CCD3FA6" w14:textId="77777777" w:rsidTr="003B3F4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AAEB6" w14:textId="77777777" w:rsidR="00CE0BF5" w:rsidRPr="005B1571" w:rsidRDefault="00CE0BF5" w:rsidP="003B3F48">
            <w:pPr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19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BBD61CC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0%</w:t>
            </w:r>
          </w:p>
        </w:tc>
        <w:tc>
          <w:tcPr>
            <w:tcW w:w="174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6B5D9551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30%</w:t>
            </w:r>
          </w:p>
        </w:tc>
        <w:tc>
          <w:tcPr>
            <w:tcW w:w="1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03625D6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20%</w:t>
            </w:r>
          </w:p>
        </w:tc>
        <w:tc>
          <w:tcPr>
            <w:tcW w:w="14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8563B50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10%</w: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5F2E4B39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60%</w:t>
            </w:r>
          </w:p>
        </w:tc>
        <w:tc>
          <w:tcPr>
            <w:tcW w:w="80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E08A5CC" w14:textId="77777777" w:rsidR="00CE0BF5" w:rsidRPr="005B1571" w:rsidRDefault="00CE0BF5" w:rsidP="003B3F48">
            <w:pPr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</w:pPr>
            <w:r w:rsidRPr="005B1571">
              <w:rPr>
                <w:rFonts w:eastAsia="Times New Roman" w:cs="Times New Roman"/>
                <w:b/>
                <w:bCs/>
                <w:iCs/>
                <w:sz w:val="26"/>
                <w:szCs w:val="26"/>
              </w:rPr>
              <w:t>40%</w:t>
            </w:r>
          </w:p>
        </w:tc>
      </w:tr>
    </w:tbl>
    <w:p w14:paraId="1B73337F" w14:textId="77777777" w:rsidR="00CE0BF5" w:rsidRDefault="00CE0BF5" w:rsidP="004B0F55">
      <w:pPr>
        <w:rPr>
          <w:rFonts w:eastAsia="Times New Roman" w:cs="Times New Roman"/>
          <w:b/>
          <w:sz w:val="26"/>
          <w:szCs w:val="26"/>
          <w:lang w:val="vi-VN"/>
        </w:rPr>
      </w:pPr>
    </w:p>
    <w:p w14:paraId="62D4F1E4" w14:textId="4CA1DAC3" w:rsidR="004B0F55" w:rsidRDefault="004B0F55" w:rsidP="00CE0BF5">
      <w:pPr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>B. ĐỀ BÀI</w:t>
      </w:r>
    </w:p>
    <w:p w14:paraId="52E06EB2" w14:textId="05E2A4B2" w:rsidR="00CE0BF5" w:rsidRPr="009105F3" w:rsidRDefault="00CE0BF5" w:rsidP="00CE0BF5">
      <w:pPr>
        <w:rPr>
          <w:rFonts w:eastAsia="Times New Roman" w:cs="Times New Roman"/>
          <w:b/>
          <w:bCs/>
          <w:sz w:val="26"/>
          <w:szCs w:val="26"/>
          <w:lang w:val="it-IT"/>
        </w:rPr>
      </w:pPr>
      <w:r w:rsidRPr="009105F3">
        <w:rPr>
          <w:rFonts w:eastAsia="Times New Roman" w:cs="Times New Roman"/>
          <w:b/>
          <w:bCs/>
          <w:sz w:val="26"/>
          <w:szCs w:val="26"/>
          <w:lang w:val="it-IT"/>
        </w:rPr>
        <w:t>PHẦN I: TRẮC NGHIỆM KHÁCH QUAN (6,0 điểm )</w:t>
      </w:r>
    </w:p>
    <w:p w14:paraId="070395C2" w14:textId="77777777" w:rsidR="00CE0BF5" w:rsidRPr="009105F3" w:rsidRDefault="00CE0BF5" w:rsidP="00CE0BF5">
      <w:pPr>
        <w:rPr>
          <w:rFonts w:eastAsia="Times New Roman" w:cs="Times New Roman"/>
          <w:b/>
          <w:bCs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bCs/>
          <w:sz w:val="26"/>
          <w:szCs w:val="26"/>
          <w:lang w:val="it-IT" w:bidi="he-IL"/>
        </w:rPr>
        <w:t xml:space="preserve">Khoanh tròn vào một chữ cái đứng đầu câu trả lời mà em cho là đúng </w:t>
      </w:r>
    </w:p>
    <w:p w14:paraId="2F94E6F4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Câu 1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: Nhiệt phân các chất KClO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3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, KMnO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4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ở nhiệt độ cao là phương pháp điều chế khí nào trong phòng thí nghiệm?</w:t>
      </w:r>
    </w:p>
    <w:p w14:paraId="7E6CF04F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Khí oxi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B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Khí hidro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Khí nitơ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D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Cả A, B, C đều đúng.</w:t>
      </w:r>
    </w:p>
    <w:p w14:paraId="344C0674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val="it-IT" w:bidi="he-IL"/>
        </w:rPr>
      </w:pPr>
      <w:r>
        <w:rPr>
          <w:rFonts w:eastAsia="Times New Roman" w:cs="Times New Roman"/>
          <w:b/>
          <w:sz w:val="26"/>
          <w:szCs w:val="26"/>
          <w:lang w:val="it-IT" w:bidi="he-IL"/>
        </w:rPr>
        <w:t>Câu 2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: Phản ứng hóa học sau thuộc loại phản ứng hóa học nào?</w:t>
      </w:r>
    </w:p>
    <w:p w14:paraId="63A05E70" w14:textId="77777777" w:rsidR="00CE0BF5" w:rsidRPr="009105F3" w:rsidRDefault="00CE0BF5" w:rsidP="00CE0BF5">
      <w:pPr>
        <w:jc w:val="center"/>
        <w:rPr>
          <w:rFonts w:eastAsia="Times New Roman" w:cs="Times New Roman"/>
          <w:b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Na</w:t>
      </w:r>
      <w:r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CO</w:t>
      </w:r>
      <w:r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3 </w:t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+ CO</w:t>
      </w:r>
      <w:r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2 </w:t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+ H</w:t>
      </w:r>
      <w:r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 xml:space="preserve">O </w:t>
      </w:r>
      <w:r w:rsidRPr="009105F3">
        <w:rPr>
          <w:rFonts w:eastAsia="Times New Roman" w:cs="Times New Roman"/>
          <w:b/>
          <w:sz w:val="26"/>
          <w:szCs w:val="26"/>
          <w:lang w:bidi="he-IL"/>
        </w:rPr>
        <w:sym w:font="Wingdings 3" w:char="F022"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 xml:space="preserve"> 2NaHCO</w:t>
      </w:r>
      <w:r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3</w:t>
      </w:r>
    </w:p>
    <w:p w14:paraId="1A53E7C6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Phản ứng hóa hợp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B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Phản ứng phân hủy.</w:t>
      </w:r>
    </w:p>
    <w:p w14:paraId="1FEF5ECA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Phản ứng thế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D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Phản ứng oxi hóa – khử.</w:t>
      </w:r>
    </w:p>
    <w:p w14:paraId="3D142647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val="it-IT" w:bidi="he-IL"/>
        </w:rPr>
      </w:pPr>
      <w:r>
        <w:rPr>
          <w:rFonts w:eastAsia="Times New Roman" w:cs="Times New Roman"/>
          <w:b/>
          <w:sz w:val="26"/>
          <w:szCs w:val="26"/>
          <w:lang w:val="it-IT" w:bidi="he-IL"/>
        </w:rPr>
        <w:t>Câu 3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 xml:space="preserve">: Cho các chất có công thức hóa học sau: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HCl , CO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2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, H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3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PO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4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, P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2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O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5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, CaO , HNO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3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, Mg(OH)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2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, CuSO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 xml:space="preserve">4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,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 xml:space="preserve"> 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Al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2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O</w:t>
      </w:r>
      <w:r w:rsidR="00CE0BF5" w:rsidRPr="009105F3">
        <w:rPr>
          <w:rFonts w:eastAsia="Times New Roman" w:cs="Times New Roman"/>
          <w:b/>
          <w:sz w:val="26"/>
          <w:szCs w:val="26"/>
          <w:vertAlign w:val="subscript"/>
          <w:lang w:val="it-IT" w:bidi="he-IL"/>
        </w:rPr>
        <w:t>3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. Số các hợp chất là oxit là:</w:t>
      </w:r>
    </w:p>
    <w:p w14:paraId="490D42CA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bidi="he-IL"/>
        </w:rPr>
      </w:pPr>
      <w:r w:rsidRPr="009105F3">
        <w:rPr>
          <w:rFonts w:eastAsia="Times New Roman" w:cs="Times New Roman"/>
          <w:b/>
          <w:sz w:val="26"/>
          <w:szCs w:val="26"/>
          <w:lang w:bidi="he-IL"/>
        </w:rPr>
        <w:t>A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2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B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3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bidi="he-IL"/>
        </w:rPr>
        <w:t>4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D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5.</w:t>
      </w:r>
    </w:p>
    <w:p w14:paraId="1CC826C9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bidi="he-IL"/>
        </w:rPr>
      </w:pPr>
      <w:r>
        <w:rPr>
          <w:rFonts w:eastAsia="Times New Roman" w:cs="Times New Roman"/>
          <w:b/>
          <w:sz w:val="26"/>
          <w:szCs w:val="26"/>
          <w:lang w:bidi="he-IL"/>
        </w:rPr>
        <w:t>Câu 4</w:t>
      </w:r>
      <w:r w:rsidR="00CE0BF5" w:rsidRPr="009105F3">
        <w:rPr>
          <w:rFonts w:eastAsia="Times New Roman" w:cs="Times New Roman"/>
          <w:sz w:val="26"/>
          <w:szCs w:val="26"/>
          <w:lang w:bidi="he-IL"/>
        </w:rPr>
        <w:t>: Phản ứng hóa học nào là phản ứng phân hủy trong các phản ứng sau?</w:t>
      </w:r>
    </w:p>
    <w:p w14:paraId="4584B9F9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Zn + 2HCl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22"/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 xml:space="preserve"> ZnCl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pt-BR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 xml:space="preserve"> + 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pt-BR" w:bidi="he-IL"/>
        </w:rPr>
        <w:t>2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pt-BR" w:bidi="he-IL"/>
        </w:rPr>
        <w:t>B.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 xml:space="preserve"> CO</w:t>
      </w:r>
      <w:r w:rsidRPr="009105F3">
        <w:rPr>
          <w:rFonts w:eastAsia="Times New Roman" w:cs="Times New Roman"/>
          <w:sz w:val="26"/>
          <w:szCs w:val="26"/>
          <w:vertAlign w:val="subscript"/>
          <w:lang w:val="pt-BR" w:bidi="he-IL"/>
        </w:rPr>
        <w:t>2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 xml:space="preserve"> + CaO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22"/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t xml:space="preserve"> CaCO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bidi="he-IL"/>
        </w:rPr>
        <w:t>3.</w:t>
      </w:r>
    </w:p>
    <w:p w14:paraId="0FDF4DD7" w14:textId="77777777" w:rsidR="00CE0BF5" w:rsidRPr="009105F3" w:rsidRDefault="00CE0BF5" w:rsidP="00CE0BF5">
      <w:pPr>
        <w:rPr>
          <w:rFonts w:eastAsia="Times New Roman" w:cs="Times New Roman"/>
          <w:bCs/>
          <w:sz w:val="26"/>
          <w:szCs w:val="26"/>
          <w:lang w:val="pt-BR" w:bidi="he-IL"/>
        </w:rPr>
      </w:pP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lastRenderedPageBreak/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NaOH + HCl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22"/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 xml:space="preserve"> NaCl + 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pt-BR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>O.</w:t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bCs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D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2NaHCO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3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22"/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t xml:space="preserve"> Na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t>CO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bidi="he-IL"/>
        </w:rPr>
        <w:t>3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t xml:space="preserve"> + CO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t>+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t>O.</w:t>
      </w:r>
    </w:p>
    <w:p w14:paraId="04B9F66B" w14:textId="77777777" w:rsidR="00CE0BF5" w:rsidRDefault="00CE0BF5" w:rsidP="00CE0BF5">
      <w:pPr>
        <w:rPr>
          <w:rFonts w:eastAsia="Times New Roman" w:cs="Times New Roman"/>
          <w:b/>
          <w:sz w:val="26"/>
          <w:szCs w:val="26"/>
          <w:lang w:val="it-IT" w:bidi="he-IL"/>
        </w:rPr>
      </w:pPr>
    </w:p>
    <w:p w14:paraId="6D2F1B05" w14:textId="77777777" w:rsidR="00CE0BF5" w:rsidRPr="009105F3" w:rsidRDefault="003B3F48" w:rsidP="00CE0BF5">
      <w:pPr>
        <w:rPr>
          <w:rFonts w:eastAsia="Times New Roman" w:cs="Times New Roman"/>
          <w:bCs/>
          <w:sz w:val="26"/>
          <w:szCs w:val="26"/>
          <w:lang w:val="it-IT" w:bidi="he-IL"/>
        </w:rPr>
      </w:pPr>
      <w:r>
        <w:rPr>
          <w:rFonts w:eastAsia="Times New Roman" w:cs="Times New Roman"/>
          <w:b/>
          <w:sz w:val="26"/>
          <w:szCs w:val="26"/>
          <w:lang w:val="it-IT" w:bidi="he-IL"/>
        </w:rPr>
        <w:t>Câu 5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: Khí nào nhẹ nhất trong các chất khí sau:</w:t>
      </w:r>
    </w:p>
    <w:p w14:paraId="432C78D7" w14:textId="77777777" w:rsidR="00CE0BF5" w:rsidRPr="009105F3" w:rsidRDefault="00CE0BF5" w:rsidP="00CE0BF5">
      <w:pPr>
        <w:rPr>
          <w:rFonts w:eastAsia="Times New Roman" w:cs="Times New Roman"/>
          <w:bCs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O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2.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B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H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2.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C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CO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2.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D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N</w:t>
      </w:r>
      <w:r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2.</w:t>
      </w:r>
    </w:p>
    <w:p w14:paraId="1C24AAD9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val="pt-BR" w:bidi="he-IL"/>
        </w:rPr>
      </w:pPr>
      <w:r>
        <w:rPr>
          <w:rFonts w:eastAsia="Times New Roman" w:cs="Times New Roman"/>
          <w:b/>
          <w:sz w:val="26"/>
          <w:szCs w:val="26"/>
          <w:lang w:val="pt-BR" w:bidi="he-IL"/>
        </w:rPr>
        <w:t>Câu 6</w:t>
      </w:r>
      <w:r w:rsidR="00CE0BF5" w:rsidRPr="009105F3">
        <w:rPr>
          <w:rFonts w:eastAsia="Times New Roman" w:cs="Times New Roman"/>
          <w:sz w:val="26"/>
          <w:szCs w:val="26"/>
          <w:lang w:val="pt-BR" w:bidi="he-IL"/>
        </w:rPr>
        <w:t>: Trong các chất sau: Na, P</w:t>
      </w:r>
      <w:r w:rsidR="00CE0BF5" w:rsidRPr="009105F3">
        <w:rPr>
          <w:rFonts w:eastAsia="Times New Roman" w:cs="Times New Roman"/>
          <w:sz w:val="26"/>
          <w:szCs w:val="26"/>
          <w:vertAlign w:val="subscript"/>
          <w:lang w:val="pt-BR" w:bidi="he-IL"/>
        </w:rPr>
        <w:t>2</w:t>
      </w:r>
      <w:r w:rsidR="00CE0BF5" w:rsidRPr="009105F3">
        <w:rPr>
          <w:rFonts w:eastAsia="Times New Roman" w:cs="Times New Roman"/>
          <w:sz w:val="26"/>
          <w:szCs w:val="26"/>
          <w:lang w:val="pt-BR" w:bidi="he-IL"/>
        </w:rPr>
        <w:t>O</w:t>
      </w:r>
      <w:r w:rsidR="00CE0BF5" w:rsidRPr="009105F3">
        <w:rPr>
          <w:rFonts w:eastAsia="Times New Roman" w:cs="Times New Roman"/>
          <w:sz w:val="26"/>
          <w:szCs w:val="26"/>
          <w:vertAlign w:val="subscript"/>
          <w:lang w:val="pt-BR" w:bidi="he-IL"/>
        </w:rPr>
        <w:t>5</w:t>
      </w:r>
      <w:r w:rsidR="00CE0BF5" w:rsidRPr="009105F3">
        <w:rPr>
          <w:rFonts w:eastAsia="Times New Roman" w:cs="Times New Roman"/>
          <w:sz w:val="26"/>
          <w:szCs w:val="26"/>
          <w:lang w:val="pt-BR" w:bidi="he-IL"/>
        </w:rPr>
        <w:t>, CaO, Na</w:t>
      </w:r>
      <w:r w:rsidR="00CE0BF5" w:rsidRPr="009105F3">
        <w:rPr>
          <w:rFonts w:eastAsia="Times New Roman" w:cs="Times New Roman"/>
          <w:sz w:val="26"/>
          <w:szCs w:val="26"/>
          <w:vertAlign w:val="subscript"/>
          <w:lang w:val="pt-BR" w:bidi="he-IL"/>
        </w:rPr>
        <w:t>2</w:t>
      </w:r>
      <w:r w:rsidR="00CE0BF5" w:rsidRPr="009105F3">
        <w:rPr>
          <w:rFonts w:eastAsia="Times New Roman" w:cs="Times New Roman"/>
          <w:sz w:val="26"/>
          <w:szCs w:val="26"/>
          <w:lang w:val="pt-BR" w:bidi="he-IL"/>
        </w:rPr>
        <w:t>O. Nước tác dụng được với chất nào tạo ra axit?</w:t>
      </w:r>
    </w:p>
    <w:p w14:paraId="45BAF909" w14:textId="39400446" w:rsidR="00CE0BF5" w:rsidRPr="009105F3" w:rsidRDefault="00CE0BF5" w:rsidP="00CE0BF5">
      <w:pPr>
        <w:rPr>
          <w:rFonts w:eastAsia="Times New Roman" w:cs="Times New Roman"/>
          <w:sz w:val="26"/>
          <w:szCs w:val="26"/>
          <w:lang w:bidi="he-IL"/>
        </w:rPr>
      </w:pPr>
      <w:r w:rsidRPr="009105F3">
        <w:rPr>
          <w:rFonts w:eastAsia="Times New Roman" w:cs="Times New Roman"/>
          <w:b/>
          <w:sz w:val="26"/>
          <w:szCs w:val="26"/>
          <w:lang w:bidi="he-IL"/>
        </w:rPr>
        <w:t>A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4B0F55">
        <w:rPr>
          <w:rFonts w:eastAsia="Times New Roman" w:cs="Times New Roman"/>
          <w:sz w:val="26"/>
          <w:szCs w:val="26"/>
          <w:lang w:bidi="he-IL"/>
        </w:rPr>
        <w:t>N</w:t>
      </w:r>
      <w:r w:rsidR="004B0F55" w:rsidRPr="004B0F55">
        <w:rPr>
          <w:rFonts w:eastAsia="Times New Roman" w:cs="Times New Roman"/>
          <w:sz w:val="26"/>
          <w:szCs w:val="26"/>
          <w:lang w:bidi="he-IL"/>
        </w:rPr>
        <w:t>a</w:t>
      </w:r>
      <w:r w:rsidRPr="004B0F55">
        <w:rPr>
          <w:rFonts w:eastAsia="Times New Roman" w:cs="Times New Roman"/>
          <w:sz w:val="26"/>
          <w:szCs w:val="26"/>
          <w:lang w:bidi="he-IL"/>
        </w:rPr>
        <w:t>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B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Na</w:t>
      </w:r>
      <w:r w:rsidRPr="009105F3">
        <w:rPr>
          <w:rFonts w:eastAsia="Times New Roman" w:cs="Times New Roman"/>
          <w:sz w:val="26"/>
          <w:szCs w:val="26"/>
          <w:vertAlign w:val="subscript"/>
          <w:lang w:bidi="he-IL"/>
        </w:rPr>
        <w:t>2</w:t>
      </w:r>
      <w:r w:rsidRPr="009105F3">
        <w:rPr>
          <w:rFonts w:eastAsia="Times New Roman" w:cs="Times New Roman"/>
          <w:sz w:val="26"/>
          <w:szCs w:val="26"/>
          <w:lang w:bidi="he-IL"/>
        </w:rPr>
        <w:t>O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bidi="he-IL"/>
        </w:rPr>
        <w:t>CaO.</w: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D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P</w:t>
      </w:r>
      <w:r w:rsidRPr="009105F3">
        <w:rPr>
          <w:rFonts w:eastAsia="Times New Roman" w:cs="Times New Roman"/>
          <w:sz w:val="26"/>
          <w:szCs w:val="26"/>
          <w:vertAlign w:val="subscript"/>
          <w:lang w:bidi="he-IL"/>
        </w:rPr>
        <w:t>2</w:t>
      </w:r>
      <w:r w:rsidRPr="009105F3">
        <w:rPr>
          <w:rFonts w:eastAsia="Times New Roman" w:cs="Times New Roman"/>
          <w:sz w:val="26"/>
          <w:szCs w:val="26"/>
          <w:lang w:bidi="he-IL"/>
        </w:rPr>
        <w:t>O</w:t>
      </w:r>
      <w:r w:rsidRPr="009105F3">
        <w:rPr>
          <w:rFonts w:eastAsia="Times New Roman" w:cs="Times New Roman"/>
          <w:sz w:val="26"/>
          <w:szCs w:val="26"/>
          <w:vertAlign w:val="subscript"/>
          <w:lang w:bidi="he-IL"/>
        </w:rPr>
        <w:t xml:space="preserve">5. </w:t>
      </w:r>
    </w:p>
    <w:p w14:paraId="30F09C92" w14:textId="77777777" w:rsidR="00CE0BF5" w:rsidRPr="00EF5E88" w:rsidRDefault="003B3F48" w:rsidP="00CE0BF5">
      <w:pPr>
        <w:rPr>
          <w:rFonts w:eastAsia="Times New Roman" w:cs="Times New Roman"/>
          <w:sz w:val="26"/>
          <w:szCs w:val="26"/>
          <w:lang w:val="pt-BR"/>
        </w:rPr>
      </w:pPr>
      <w:r>
        <w:rPr>
          <w:rFonts w:eastAsia="Times New Roman" w:cs="Times New Roman"/>
          <w:b/>
          <w:sz w:val="26"/>
          <w:szCs w:val="26"/>
          <w:lang w:val="pt-BR"/>
        </w:rPr>
        <w:t>Câu 7</w:t>
      </w:r>
      <w:r w:rsidR="00CE0BF5" w:rsidRPr="00EF5E88">
        <w:rPr>
          <w:rFonts w:eastAsia="Times New Roman" w:cs="Times New Roman"/>
          <w:b/>
          <w:sz w:val="26"/>
          <w:szCs w:val="26"/>
          <w:lang w:val="pt-BR"/>
        </w:rPr>
        <w:t xml:space="preserve">: </w:t>
      </w:r>
      <w:r w:rsidR="00CE0BF5" w:rsidRPr="00EF5E88">
        <w:rPr>
          <w:rFonts w:eastAsia="Times New Roman" w:cs="Times New Roman"/>
          <w:sz w:val="26"/>
          <w:szCs w:val="26"/>
          <w:lang w:val="pt-BR"/>
        </w:rPr>
        <w:t>H</w:t>
      </w:r>
      <w:r w:rsidR="00CE0BF5" w:rsidRPr="00EF5E88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="00CE0BF5" w:rsidRPr="00EF5E88">
        <w:rPr>
          <w:rFonts w:eastAsia="Times New Roman" w:cs="Times New Roman"/>
          <w:sz w:val="26"/>
          <w:szCs w:val="26"/>
          <w:lang w:val="pt-BR"/>
        </w:rPr>
        <w:t xml:space="preserve"> </w:t>
      </w:r>
      <w:r w:rsidR="00CE0BF5" w:rsidRPr="00EF5E88">
        <w:rPr>
          <w:rFonts w:eastAsia="Times New Roman" w:cs="Times New Roman"/>
          <w:sz w:val="26"/>
          <w:szCs w:val="26"/>
          <w:u w:val="single"/>
          <w:lang w:val="pt-BR"/>
        </w:rPr>
        <w:t>KHÔNG</w:t>
      </w:r>
      <w:r w:rsidR="00CE0BF5" w:rsidRPr="00EF5E88">
        <w:rPr>
          <w:rFonts w:eastAsia="Times New Roman" w:cs="Times New Roman"/>
          <w:sz w:val="26"/>
          <w:szCs w:val="26"/>
          <w:lang w:val="pt-BR"/>
        </w:rPr>
        <w:t xml:space="preserve"> tác dụng được với dãy chất nào 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4"/>
        <w:gridCol w:w="4681"/>
      </w:tblGrid>
      <w:tr w:rsidR="00CE0BF5" w:rsidRPr="00EF5E88" w14:paraId="316224EC" w14:textId="77777777" w:rsidTr="003B3F48">
        <w:tc>
          <w:tcPr>
            <w:tcW w:w="4674" w:type="dxa"/>
          </w:tcPr>
          <w:p w14:paraId="19B35FC3" w14:textId="77777777" w:rsidR="00CE0BF5" w:rsidRPr="00EF5E88" w:rsidRDefault="00CE0BF5" w:rsidP="003B3F48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A.   Fe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; 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; CuO</w:t>
            </w:r>
          </w:p>
        </w:tc>
        <w:tc>
          <w:tcPr>
            <w:tcW w:w="4681" w:type="dxa"/>
          </w:tcPr>
          <w:p w14:paraId="116D83B3" w14:textId="77777777" w:rsidR="00CE0BF5" w:rsidRPr="00EF5E88" w:rsidRDefault="00CE0BF5" w:rsidP="003B3F48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B. CuO; Fe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; 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; PbO </w:t>
            </w:r>
          </w:p>
        </w:tc>
      </w:tr>
      <w:tr w:rsidR="00CE0BF5" w:rsidRPr="00EF5E88" w14:paraId="17FA9B32" w14:textId="77777777" w:rsidTr="003B3F48">
        <w:tc>
          <w:tcPr>
            <w:tcW w:w="4674" w:type="dxa"/>
          </w:tcPr>
          <w:p w14:paraId="1D2F42BC" w14:textId="77777777" w:rsidR="00CE0BF5" w:rsidRPr="00EF5E88" w:rsidRDefault="00CE0BF5" w:rsidP="003B3F48">
            <w:pPr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C.    </w:t>
            </w:r>
            <w:r w:rsidRPr="00EF5E88">
              <w:rPr>
                <w:rFonts w:eastAsia="Times New Roman" w:cs="Times New Roman"/>
                <w:sz w:val="26"/>
                <w:szCs w:val="26"/>
                <w:lang w:val="it-IT"/>
              </w:rPr>
              <w:t>MgO ; CuO; 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EF5E8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; S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 xml:space="preserve">2 </w:t>
            </w:r>
          </w:p>
        </w:tc>
        <w:tc>
          <w:tcPr>
            <w:tcW w:w="4681" w:type="dxa"/>
          </w:tcPr>
          <w:p w14:paraId="391FE756" w14:textId="77777777" w:rsidR="00CE0BF5" w:rsidRPr="00EF5E88" w:rsidRDefault="00CE0BF5" w:rsidP="003B3F48">
            <w:pPr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EF5E8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D. 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Fe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; Fe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EF5E88">
              <w:rPr>
                <w:rFonts w:eastAsia="Times New Roman" w:cs="Times New Roman"/>
                <w:sz w:val="26"/>
                <w:szCs w:val="26"/>
                <w:lang w:val="pt-BR"/>
              </w:rPr>
              <w:t>; O</w:t>
            </w:r>
            <w:r w:rsidRPr="00EF5E88">
              <w:rPr>
                <w:rFonts w:eastAsia="Times New Roman" w:cs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</w:tr>
    </w:tbl>
    <w:p w14:paraId="0420958C" w14:textId="77777777" w:rsidR="00CE0BF5" w:rsidRPr="00EF5E88" w:rsidRDefault="003B3F48" w:rsidP="00CE0BF5">
      <w:pPr>
        <w:tabs>
          <w:tab w:val="left" w:pos="900"/>
          <w:tab w:val="left" w:pos="5760"/>
        </w:tabs>
        <w:jc w:val="both"/>
        <w:outlineLvl w:val="0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  <w:lang w:val="pt-BR"/>
        </w:rPr>
        <w:t>Câu 8</w:t>
      </w:r>
      <w:r w:rsidR="00CE0BF5" w:rsidRPr="00EF5E88">
        <w:rPr>
          <w:rFonts w:eastAsia="Times New Roman" w:cs="Times New Roman"/>
          <w:b/>
          <w:sz w:val="26"/>
          <w:szCs w:val="26"/>
          <w:lang w:val="pt-BR"/>
        </w:rPr>
        <w:t xml:space="preserve">: </w:t>
      </w:r>
      <w:r w:rsidR="00CE0BF5" w:rsidRPr="00EF5E88">
        <w:rPr>
          <w:rFonts w:eastAsia="Times New Roman" w:cs="Times New Roman"/>
          <w:sz w:val="26"/>
          <w:szCs w:val="26"/>
        </w:rPr>
        <w:t xml:space="preserve">Trong phòng thí nghiệm người ta điều chế khí Hiđro bằng cách: </w:t>
      </w:r>
    </w:p>
    <w:p w14:paraId="7115E12A" w14:textId="77777777" w:rsidR="00CE0BF5" w:rsidRPr="00EF5E88" w:rsidRDefault="00CE0BF5" w:rsidP="00CE0BF5">
      <w:pPr>
        <w:tabs>
          <w:tab w:val="left" w:pos="900"/>
          <w:tab w:val="left" w:pos="5760"/>
        </w:tabs>
        <w:jc w:val="both"/>
        <w:outlineLvl w:val="0"/>
        <w:rPr>
          <w:rFonts w:eastAsia="Times New Roman" w:cs="Times New Roman"/>
          <w:sz w:val="26"/>
          <w:szCs w:val="26"/>
          <w:lang w:val="pl-PL"/>
        </w:rPr>
      </w:pPr>
      <w:r w:rsidRPr="00EF5E88">
        <w:rPr>
          <w:rFonts w:eastAsia="Times New Roman" w:cs="Times New Roman"/>
          <w:sz w:val="26"/>
          <w:szCs w:val="26"/>
        </w:rPr>
        <w:t xml:space="preserve">    </w:t>
      </w:r>
      <w:r w:rsidRPr="00EF5E88">
        <w:rPr>
          <w:rFonts w:eastAsia="Times New Roman" w:cs="Times New Roman"/>
          <w:sz w:val="26"/>
          <w:szCs w:val="26"/>
          <w:lang w:val="pl-PL"/>
        </w:rPr>
        <w:t>A/ Điện phân nước         C/ Sản xuất từ khí tự nhiên, khí dầu mỏ.</w:t>
      </w:r>
    </w:p>
    <w:p w14:paraId="6F6C0922" w14:textId="77777777" w:rsidR="00CE0BF5" w:rsidRPr="00EF5E88" w:rsidRDefault="00CE0BF5" w:rsidP="00CE0BF5">
      <w:pPr>
        <w:tabs>
          <w:tab w:val="left" w:pos="900"/>
          <w:tab w:val="left" w:pos="5760"/>
        </w:tabs>
        <w:jc w:val="both"/>
        <w:outlineLvl w:val="0"/>
        <w:rPr>
          <w:rFonts w:eastAsia="Times New Roman" w:cs="Times New Roman"/>
          <w:sz w:val="26"/>
          <w:szCs w:val="26"/>
          <w:lang w:val="pl-PL"/>
        </w:rPr>
      </w:pPr>
      <w:r w:rsidRPr="00EF5E88">
        <w:rPr>
          <w:rFonts w:eastAsia="Times New Roman" w:cs="Times New Roman"/>
          <w:sz w:val="26"/>
          <w:szCs w:val="26"/>
          <w:lang w:val="pl-PL"/>
        </w:rPr>
        <w:t xml:space="preserve">    B/ Nhiệt phân KMnO</w:t>
      </w:r>
      <w:r w:rsidRPr="00EF5E88">
        <w:rPr>
          <w:rFonts w:eastAsia="Times New Roman" w:cs="Times New Roman"/>
          <w:sz w:val="26"/>
          <w:szCs w:val="26"/>
          <w:vertAlign w:val="subscript"/>
          <w:lang w:val="pl-PL"/>
        </w:rPr>
        <w:t>4</w:t>
      </w:r>
      <w:r w:rsidRPr="00EF5E88">
        <w:rPr>
          <w:rFonts w:eastAsia="Times New Roman" w:cs="Times New Roman"/>
          <w:sz w:val="26"/>
          <w:szCs w:val="26"/>
          <w:lang w:val="pl-PL"/>
        </w:rPr>
        <w:t xml:space="preserve">    D/ Cho axit (HCl; H</w:t>
      </w:r>
      <w:r w:rsidRPr="00EF5E88">
        <w:rPr>
          <w:rFonts w:eastAsia="Times New Roman" w:cs="Times New Roman"/>
          <w:sz w:val="26"/>
          <w:szCs w:val="26"/>
          <w:vertAlign w:val="subscript"/>
          <w:lang w:val="pl-PL"/>
        </w:rPr>
        <w:t>2</w:t>
      </w:r>
      <w:r w:rsidRPr="00EF5E88">
        <w:rPr>
          <w:rFonts w:eastAsia="Times New Roman" w:cs="Times New Roman"/>
          <w:sz w:val="26"/>
          <w:szCs w:val="26"/>
          <w:lang w:val="pl-PL"/>
        </w:rPr>
        <w:t>SO</w:t>
      </w:r>
      <w:r w:rsidRPr="00EF5E88">
        <w:rPr>
          <w:rFonts w:eastAsia="Times New Roman" w:cs="Times New Roman"/>
          <w:sz w:val="26"/>
          <w:szCs w:val="26"/>
          <w:vertAlign w:val="subscript"/>
          <w:lang w:val="pl-PL"/>
        </w:rPr>
        <w:t>4</w:t>
      </w:r>
      <w:r w:rsidRPr="00EF5E88">
        <w:rPr>
          <w:rFonts w:eastAsia="Times New Roman" w:cs="Times New Roman"/>
          <w:sz w:val="26"/>
          <w:szCs w:val="26"/>
          <w:lang w:val="pl-PL"/>
        </w:rPr>
        <w:t xml:space="preserve"> loãng) tác dụng với kim loại (Zn; Fe…)</w:t>
      </w:r>
    </w:p>
    <w:p w14:paraId="1EA74761" w14:textId="77777777" w:rsidR="00CE0BF5" w:rsidRPr="00B775E0" w:rsidRDefault="003B3F48" w:rsidP="00CE0BF5">
      <w:pPr>
        <w:rPr>
          <w:rFonts w:eastAsia="Times New Roman" w:cs="Times New Roman"/>
          <w:sz w:val="26"/>
          <w:szCs w:val="28"/>
          <w:u w:val="single"/>
          <w:lang w:val="vi-VN"/>
        </w:rPr>
      </w:pPr>
      <w:r>
        <w:rPr>
          <w:rFonts w:eastAsia="Times New Roman" w:cs="Times New Roman"/>
          <w:b/>
          <w:sz w:val="26"/>
          <w:szCs w:val="28"/>
          <w:lang w:val="vi-VN"/>
        </w:rPr>
        <w:t>Câu 9</w:t>
      </w:r>
      <w:r w:rsidR="00CE0BF5" w:rsidRPr="00B775E0">
        <w:rPr>
          <w:rFonts w:eastAsia="Times New Roman" w:cs="Times New Roman"/>
          <w:b/>
          <w:sz w:val="26"/>
          <w:szCs w:val="28"/>
          <w:lang w:val="vi-VN"/>
        </w:rPr>
        <w:t>.</w:t>
      </w:r>
      <w:r w:rsidR="00CE0BF5" w:rsidRPr="00B775E0">
        <w:rPr>
          <w:rFonts w:eastAsia="Times New Roman" w:cs="Times New Roman"/>
          <w:i/>
          <w:sz w:val="26"/>
          <w:szCs w:val="28"/>
          <w:lang w:val="vi-VN"/>
        </w:rPr>
        <w:t xml:space="preserve"> </w:t>
      </w:r>
      <w:r w:rsidR="00CE0BF5" w:rsidRPr="00B775E0">
        <w:rPr>
          <w:rFonts w:eastAsia="Times New Roman" w:cs="Times New Roman"/>
          <w:sz w:val="26"/>
          <w:szCs w:val="28"/>
          <w:lang w:val="vi-VN"/>
        </w:rPr>
        <w:t xml:space="preserve"> </w:t>
      </w:r>
      <w:r w:rsidR="00CE0BF5" w:rsidRPr="00B775E0">
        <w:rPr>
          <w:rFonts w:eastAsia="Times New Roman" w:cs="Times New Roman"/>
          <w:color w:val="000000"/>
          <w:sz w:val="26"/>
          <w:szCs w:val="28"/>
          <w:lang w:val="vi-VN"/>
        </w:rPr>
        <w:t>Cho các chất sau: CuO, H</w:t>
      </w:r>
      <w:r w:rsidR="00CE0BF5" w:rsidRPr="00B775E0">
        <w:rPr>
          <w:rFonts w:eastAsia="Times New Roman" w:cs="Times New Roman"/>
          <w:color w:val="000000"/>
          <w:sz w:val="26"/>
          <w:szCs w:val="28"/>
          <w:vertAlign w:val="subscript"/>
          <w:lang w:val="vi-VN"/>
        </w:rPr>
        <w:t>2</w:t>
      </w:r>
      <w:r w:rsidR="00CE0BF5" w:rsidRPr="00B775E0">
        <w:rPr>
          <w:rFonts w:eastAsia="Times New Roman" w:cs="Times New Roman"/>
          <w:color w:val="000000"/>
          <w:sz w:val="26"/>
          <w:szCs w:val="28"/>
          <w:lang w:val="vi-VN"/>
        </w:rPr>
        <w:t>SO</w:t>
      </w:r>
      <w:r w:rsidR="00CE0BF5" w:rsidRPr="00B775E0">
        <w:rPr>
          <w:rFonts w:eastAsia="Times New Roman" w:cs="Times New Roman"/>
          <w:color w:val="000000"/>
          <w:sz w:val="26"/>
          <w:szCs w:val="28"/>
          <w:vertAlign w:val="subscript"/>
          <w:lang w:val="vi-VN"/>
        </w:rPr>
        <w:t>4</w:t>
      </w:r>
      <w:r w:rsidR="00CE0BF5" w:rsidRPr="00B775E0">
        <w:rPr>
          <w:rFonts w:eastAsia="Times New Roman" w:cs="Times New Roman"/>
          <w:color w:val="000000"/>
          <w:sz w:val="26"/>
          <w:szCs w:val="28"/>
          <w:lang w:val="vi-VN"/>
        </w:rPr>
        <w:t>, Ca(OH)</w:t>
      </w:r>
      <w:r w:rsidR="00CE0BF5" w:rsidRPr="00B775E0">
        <w:rPr>
          <w:rFonts w:eastAsia="Times New Roman" w:cs="Times New Roman"/>
          <w:color w:val="000000"/>
          <w:sz w:val="26"/>
          <w:szCs w:val="28"/>
          <w:vertAlign w:val="subscript"/>
          <w:lang w:val="vi-VN"/>
        </w:rPr>
        <w:t>2</w:t>
      </w:r>
      <w:r w:rsidR="00CE0BF5" w:rsidRPr="00B775E0">
        <w:rPr>
          <w:rFonts w:eastAsia="Times New Roman" w:cs="Times New Roman"/>
          <w:color w:val="000000"/>
          <w:sz w:val="26"/>
          <w:szCs w:val="28"/>
          <w:lang w:val="vi-VN"/>
        </w:rPr>
        <w:t>, KNO</w:t>
      </w:r>
      <w:r w:rsidR="00CE0BF5" w:rsidRPr="00B775E0">
        <w:rPr>
          <w:rFonts w:eastAsia="Times New Roman" w:cs="Times New Roman"/>
          <w:color w:val="000000"/>
          <w:sz w:val="26"/>
          <w:szCs w:val="28"/>
          <w:vertAlign w:val="subscript"/>
          <w:lang w:val="vi-VN"/>
        </w:rPr>
        <w:t>3</w:t>
      </w:r>
      <w:r w:rsidR="00CE0BF5" w:rsidRPr="00B775E0">
        <w:rPr>
          <w:rFonts w:eastAsia="Times New Roman" w:cs="Times New Roman"/>
          <w:color w:val="000000"/>
          <w:sz w:val="26"/>
          <w:szCs w:val="28"/>
          <w:lang w:val="vi-VN"/>
        </w:rPr>
        <w:t>, các chất được phân loại theo thứ tự:</w:t>
      </w:r>
    </w:p>
    <w:p w14:paraId="126A089E" w14:textId="77777777" w:rsidR="00CE0BF5" w:rsidRPr="00B775E0" w:rsidRDefault="00CE0BF5" w:rsidP="00CE0BF5">
      <w:pPr>
        <w:jc w:val="both"/>
        <w:rPr>
          <w:rFonts w:eastAsia="Times New Roman" w:cs="Times New Roman"/>
          <w:color w:val="000000"/>
          <w:sz w:val="26"/>
          <w:szCs w:val="28"/>
          <w:lang w:val="vi-VN"/>
        </w:rPr>
      </w:pP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>A) Axit, bazơ, muối, oxit</w:t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  <w:t>B) Oxit, axit, bazơ, muối</w:t>
      </w:r>
    </w:p>
    <w:p w14:paraId="08D9479B" w14:textId="77777777" w:rsidR="00CE0BF5" w:rsidRPr="003B3F48" w:rsidRDefault="00CE0BF5" w:rsidP="003B3F48">
      <w:pPr>
        <w:jc w:val="both"/>
        <w:rPr>
          <w:rFonts w:eastAsia="Times New Roman" w:cs="Times New Roman"/>
          <w:color w:val="000000"/>
          <w:sz w:val="26"/>
          <w:szCs w:val="28"/>
          <w:lang w:val="vi-VN"/>
        </w:rPr>
      </w:pP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>C) Bazơ, oxit, axit, muối</w:t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</w:r>
      <w:r w:rsidRPr="00B775E0">
        <w:rPr>
          <w:rFonts w:eastAsia="Times New Roman" w:cs="Times New Roman"/>
          <w:color w:val="000000"/>
          <w:sz w:val="26"/>
          <w:szCs w:val="28"/>
          <w:lang w:val="vi-VN"/>
        </w:rPr>
        <w:tab/>
        <w:t>D) Muối, axit, ba zơ, oxit.</w:t>
      </w:r>
    </w:p>
    <w:p w14:paraId="129CAD40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pt-BR" w:bidi="he-IL"/>
        </w:rPr>
      </w:pP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 xml:space="preserve">Câu </w:t>
      </w:r>
      <w:r w:rsidR="003B3F48">
        <w:rPr>
          <w:rFonts w:eastAsia="Times New Roman" w:cs="Times New Roman"/>
          <w:b/>
          <w:sz w:val="26"/>
          <w:szCs w:val="26"/>
          <w:lang w:val="it-IT" w:bidi="he-IL"/>
        </w:rPr>
        <w:t>10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>: Công thức tính nồng độ phần trăm của dung dịch là:</w:t>
      </w:r>
    </w:p>
    <w:p w14:paraId="1FAF1C9C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bidi="he-IL"/>
        </w:rPr>
      </w:pPr>
      <w:r w:rsidRPr="009105F3">
        <w:rPr>
          <w:rFonts w:eastAsia="Times New Roman" w:cs="Times New Roman"/>
          <w:b/>
          <w:sz w:val="26"/>
          <w:szCs w:val="26"/>
          <w:lang w:bidi="he-IL"/>
        </w:rPr>
        <w:t>A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position w:val="-24"/>
          <w:sz w:val="26"/>
          <w:szCs w:val="26"/>
          <w:lang w:bidi="he-IL"/>
        </w:rPr>
        <w:object w:dxaOrig="1439" w:dyaOrig="619" w14:anchorId="692AAC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in;height:31pt;mso-position-horizontal-relative:page;mso-position-vertical-relative:page" o:ole="">
            <v:imagedata r:id="rId5" o:title=""/>
          </v:shape>
          <o:OLEObject Type="Embed" ProgID="Equation.DSMT4" ShapeID="Picture 1" DrawAspect="Content" ObjectID="_1742275798" r:id="rId6"/>
        </w:objec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B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position w:val="-30"/>
          <w:sz w:val="26"/>
          <w:szCs w:val="26"/>
          <w:lang w:bidi="he-IL"/>
        </w:rPr>
        <w:object w:dxaOrig="1738" w:dyaOrig="679" w14:anchorId="2516AD03">
          <v:shape id="Picture 2" o:spid="_x0000_i1026" type="#_x0000_t75" style="width:86.5pt;height:34.5pt;mso-position-horizontal-relative:page;mso-position-vertical-relative:page" o:ole="">
            <v:imagedata r:id="rId7" o:title=""/>
          </v:shape>
          <o:OLEObject Type="Embed" ProgID="Equation.DSMT4" ShapeID="Picture 2" DrawAspect="Content" ObjectID="_1742275799" r:id="rId8"/>
        </w:objec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C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position w:val="-24"/>
          <w:sz w:val="26"/>
          <w:szCs w:val="26"/>
          <w:lang w:bidi="he-IL"/>
        </w:rPr>
        <w:object w:dxaOrig="1560" w:dyaOrig="619" w14:anchorId="71F81A76">
          <v:shape id="Picture 3" o:spid="_x0000_i1027" type="#_x0000_t75" style="width:78pt;height:31pt;mso-position-horizontal-relative:page;mso-position-vertical-relative:page" o:ole="">
            <v:imagedata r:id="rId9" o:title=""/>
          </v:shape>
          <o:OLEObject Type="Embed" ProgID="Equation.DSMT4" ShapeID="Picture 3" DrawAspect="Content" ObjectID="_1742275800" r:id="rId10"/>
        </w:objec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D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position w:val="-24"/>
          <w:sz w:val="26"/>
          <w:szCs w:val="26"/>
          <w:lang w:bidi="he-IL"/>
        </w:rPr>
        <w:object w:dxaOrig="1620" w:dyaOrig="619" w14:anchorId="561C20EB">
          <v:shape id="Picture 4" o:spid="_x0000_i1028" type="#_x0000_t75" style="width:81.5pt;height:31pt;mso-position-horizontal-relative:page;mso-position-vertical-relative:page" o:ole="">
            <v:imagedata r:id="rId11" o:title=""/>
          </v:shape>
          <o:OLEObject Type="Embed" ProgID="Equation.DSMT4" ShapeID="Picture 4" DrawAspect="Content" ObjectID="_1742275801" r:id="rId12"/>
        </w:object>
      </w:r>
    </w:p>
    <w:p w14:paraId="1BE95488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val="it-IT" w:bidi="he-IL"/>
        </w:rPr>
      </w:pPr>
      <w:r>
        <w:rPr>
          <w:rFonts w:eastAsia="Times New Roman" w:cs="Times New Roman"/>
          <w:b/>
          <w:sz w:val="26"/>
          <w:szCs w:val="26"/>
          <w:lang w:val="it-IT" w:bidi="he-IL"/>
        </w:rPr>
        <w:t>Câu 11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: Ở 20</w:t>
      </w:r>
      <w:r w:rsidR="00CE0BF5" w:rsidRPr="009105F3">
        <w:rPr>
          <w:rFonts w:eastAsia="Times New Roman" w:cs="Times New Roman"/>
          <w:sz w:val="26"/>
          <w:szCs w:val="26"/>
          <w:vertAlign w:val="superscript"/>
          <w:lang w:val="it-IT" w:bidi="he-IL"/>
        </w:rPr>
        <w:t>0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C, hòa tan 20,7g CuSO</w:t>
      </w:r>
      <w:r w:rsidR="00CE0BF5"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4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 xml:space="preserve"> vào 100g nước thì được một dung dịch CuSO</w:t>
      </w:r>
      <w:r w:rsidR="00CE0BF5"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4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 xml:space="preserve"> bão hò</w:t>
      </w:r>
      <w:r w:rsidR="00CE0BF5"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 xml:space="preserve"> Vậy độ tan của CuSO</w:t>
      </w:r>
      <w:r w:rsidR="00CE0BF5" w:rsidRPr="009105F3">
        <w:rPr>
          <w:rFonts w:eastAsia="Times New Roman" w:cs="Times New Roman"/>
          <w:sz w:val="26"/>
          <w:szCs w:val="26"/>
          <w:vertAlign w:val="subscript"/>
          <w:lang w:val="it-IT" w:bidi="he-IL"/>
        </w:rPr>
        <w:t>4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 xml:space="preserve"> trong nước ở 20</w:t>
      </w:r>
      <w:r w:rsidR="00CE0BF5" w:rsidRPr="009105F3">
        <w:rPr>
          <w:rFonts w:eastAsia="Times New Roman" w:cs="Times New Roman"/>
          <w:sz w:val="26"/>
          <w:szCs w:val="26"/>
          <w:vertAlign w:val="superscript"/>
          <w:lang w:val="it-IT" w:bidi="he-IL"/>
        </w:rPr>
        <w:t>0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C là:</w:t>
      </w:r>
    </w:p>
    <w:p w14:paraId="615CA04C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20g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  <w:t>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B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20,7g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100g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D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120,7g.</w:t>
      </w:r>
    </w:p>
    <w:p w14:paraId="397E7AF9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val="it-IT" w:bidi="he-IL"/>
        </w:rPr>
      </w:pPr>
      <w:r>
        <w:rPr>
          <w:rFonts w:eastAsia="Times New Roman" w:cs="Times New Roman"/>
          <w:b/>
          <w:sz w:val="26"/>
          <w:szCs w:val="26"/>
          <w:lang w:val="it-IT" w:bidi="he-IL"/>
        </w:rPr>
        <w:t>Câu 12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: Hòa tan hoàn toàn 10g đường vào 190g nước thì thu được dung dịch nước đường có nồng độ bằng</w:t>
      </w:r>
    </w:p>
    <w:p w14:paraId="4440637F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A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5,26%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B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10%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C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>5,0%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sz w:val="26"/>
          <w:szCs w:val="26"/>
          <w:lang w:val="it-IT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it-IT" w:bidi="he-IL"/>
        </w:rPr>
        <w:t>D.</w:t>
      </w:r>
      <w:r w:rsidRPr="009105F3">
        <w:rPr>
          <w:rFonts w:eastAsia="Times New Roman" w:cs="Times New Roman"/>
          <w:sz w:val="26"/>
          <w:szCs w:val="26"/>
          <w:lang w:val="it-IT" w:bidi="he-IL"/>
        </w:rPr>
        <w:t xml:space="preserve"> 20%.</w:t>
      </w:r>
    </w:p>
    <w:p w14:paraId="7535CC16" w14:textId="77777777" w:rsidR="00CE0BF5" w:rsidRPr="009105F3" w:rsidRDefault="003B3F48" w:rsidP="00CE0BF5">
      <w:pPr>
        <w:rPr>
          <w:rFonts w:eastAsia="Times New Roman" w:cs="Times New Roman"/>
          <w:sz w:val="26"/>
          <w:szCs w:val="26"/>
          <w:lang w:val="it-IT" w:bidi="he-IL"/>
        </w:rPr>
      </w:pPr>
      <w:r>
        <w:rPr>
          <w:rFonts w:eastAsia="Times New Roman" w:cs="Times New Roman"/>
          <w:b/>
          <w:sz w:val="26"/>
          <w:szCs w:val="26"/>
          <w:lang w:val="it-IT" w:bidi="he-IL"/>
        </w:rPr>
        <w:t>Câu 13</w:t>
      </w:r>
      <w:r w:rsidR="00CE0BF5" w:rsidRPr="009105F3">
        <w:rPr>
          <w:rFonts w:eastAsia="Times New Roman" w:cs="Times New Roman"/>
          <w:sz w:val="26"/>
          <w:szCs w:val="26"/>
          <w:lang w:val="it-IT" w:bidi="he-IL"/>
        </w:rPr>
        <w:t>: Công thức tính nồng độ mol của dung dịch là:</w:t>
      </w:r>
    </w:p>
    <w:p w14:paraId="2BE356BD" w14:textId="77777777" w:rsidR="00CE0BF5" w:rsidRPr="009105F3" w:rsidRDefault="00CE0BF5" w:rsidP="00CE0BF5">
      <w:pPr>
        <w:rPr>
          <w:rFonts w:eastAsia="Times New Roman" w:cs="Times New Roman"/>
          <w:b/>
          <w:sz w:val="26"/>
          <w:szCs w:val="26"/>
          <w:lang w:bidi="he-IL"/>
        </w:rPr>
      </w:pPr>
      <w:r w:rsidRPr="009105F3">
        <w:rPr>
          <w:rFonts w:eastAsia="Times New Roman" w:cs="Times New Roman"/>
          <w:b/>
          <w:sz w:val="26"/>
          <w:szCs w:val="26"/>
          <w:lang w:bidi="he-IL"/>
        </w:rPr>
        <w:t xml:space="preserve">A. </w:t>
      </w:r>
      <w:r w:rsidRPr="009105F3">
        <w:rPr>
          <w:rFonts w:eastAsia="Times New Roman" w:cs="Times New Roman"/>
          <w:b/>
          <w:position w:val="-32"/>
          <w:sz w:val="26"/>
          <w:szCs w:val="26"/>
          <w:lang w:bidi="he-IL"/>
        </w:rPr>
        <w:object w:dxaOrig="1079" w:dyaOrig="899" w14:anchorId="1027C18C">
          <v:shape id="Object 26" o:spid="_x0000_i1029" type="#_x0000_t75" style="width:51.5pt;height:43pt;mso-position-horizontal-relative:page;mso-position-vertical-relative:page" o:ole="">
            <v:imagedata r:id="rId13" o:title=""/>
          </v:shape>
          <o:OLEObject Type="Embed" ProgID="Equation.DSMT4" ShapeID="Object 26" DrawAspect="Content" ObjectID="_1742275802" r:id="rId14"/>
        </w:object>
      </w:r>
      <w:r w:rsidRPr="009105F3">
        <w:rPr>
          <w:rFonts w:eastAsia="Times New Roman" w:cs="Times New Roman"/>
          <w:b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ab/>
        <w:t>B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b/>
          <w:position w:val="-32"/>
          <w:sz w:val="26"/>
          <w:szCs w:val="26"/>
          <w:lang w:bidi="he-IL"/>
        </w:rPr>
        <w:object w:dxaOrig="1079" w:dyaOrig="899" w14:anchorId="6038DA18">
          <v:shape id="Object 32" o:spid="_x0000_i1030" type="#_x0000_t75" style="width:51.5pt;height:43pt;mso-position-horizontal-relative:page;mso-position-vertical-relative:page" o:ole="">
            <v:imagedata r:id="rId15" o:title=""/>
          </v:shape>
          <o:OLEObject Type="Embed" ProgID="Equation.DSMT4" ShapeID="Object 32" DrawAspect="Content" ObjectID="_1742275803" r:id="rId16"/>
        </w:object>
      </w:r>
      <w:r w:rsidRPr="009105F3">
        <w:rPr>
          <w:rFonts w:eastAsia="Times New Roman" w:cs="Times New Roman"/>
          <w:sz w:val="26"/>
          <w:szCs w:val="26"/>
          <w:vertAlign w:val="subscript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bidi="he-IL"/>
        </w:rPr>
        <w:tab/>
      </w:r>
      <w:r w:rsidRPr="009105F3">
        <w:rPr>
          <w:rFonts w:eastAsia="Times New Roman" w:cs="Times New Roman"/>
          <w:sz w:val="26"/>
          <w:szCs w:val="26"/>
          <w:vertAlign w:val="subscript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C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b/>
          <w:position w:val="-16"/>
          <w:sz w:val="26"/>
          <w:szCs w:val="26"/>
          <w:lang w:bidi="he-IL"/>
        </w:rPr>
        <w:object w:dxaOrig="1240" w:dyaOrig="519" w14:anchorId="0013BA71">
          <v:shape id="Object 35" o:spid="_x0000_i1031" type="#_x0000_t75" style="width:59pt;height:25pt;mso-position-horizontal-relative:page;mso-position-vertical-relative:page" o:ole="">
            <v:imagedata r:id="rId17" o:title=""/>
          </v:shape>
          <o:OLEObject Type="Embed" ProgID="Equation.DSMT4" ShapeID="Object 35" DrawAspect="Content" ObjectID="_1742275804" r:id="rId18"/>
        </w:object>
      </w:r>
      <w:r w:rsidRPr="009105F3">
        <w:rPr>
          <w:rFonts w:eastAsia="Times New Roman" w:cs="Times New Roman"/>
          <w:sz w:val="26"/>
          <w:szCs w:val="26"/>
          <w:lang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bidi="he-IL"/>
        </w:rPr>
        <w:t>D.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 </w:t>
      </w:r>
      <w:r w:rsidRPr="009105F3">
        <w:rPr>
          <w:rFonts w:eastAsia="Times New Roman" w:cs="Times New Roman"/>
          <w:b/>
          <w:position w:val="-16"/>
          <w:sz w:val="26"/>
          <w:szCs w:val="26"/>
          <w:lang w:bidi="he-IL"/>
        </w:rPr>
        <w:object w:dxaOrig="1439" w:dyaOrig="519" w14:anchorId="0FE42DDC">
          <v:shape id="Object 38" o:spid="_x0000_i1032" type="#_x0000_t75" style="width:68.5pt;height:25pt;mso-position-horizontal-relative:page;mso-position-vertical-relative:page" o:ole="">
            <v:imagedata r:id="rId19" o:title=""/>
          </v:shape>
          <o:OLEObject Type="Embed" ProgID="Equation.DSMT4" ShapeID="Object 38" DrawAspect="Content" ObjectID="_1742275805" r:id="rId20"/>
        </w:object>
      </w:r>
    </w:p>
    <w:p w14:paraId="4B83561E" w14:textId="77777777" w:rsidR="00CE0BF5" w:rsidRPr="009105F3" w:rsidRDefault="003B3F48" w:rsidP="00CE0BF5">
      <w:pPr>
        <w:spacing w:line="0" w:lineRule="atLeast"/>
        <w:rPr>
          <w:rFonts w:eastAsia="Times New Roman" w:cs="Arial"/>
          <w:szCs w:val="20"/>
        </w:rPr>
      </w:pPr>
      <w:r>
        <w:rPr>
          <w:rFonts w:eastAsia="Times New Roman" w:cs="Times New Roman"/>
          <w:b/>
          <w:sz w:val="26"/>
          <w:szCs w:val="26"/>
          <w:lang w:val="pt-BR" w:bidi="he-IL"/>
        </w:rPr>
        <w:t>Câu 14</w:t>
      </w:r>
      <w:r w:rsidR="00CE0BF5" w:rsidRPr="009105F3">
        <w:rPr>
          <w:rFonts w:eastAsia="Times New Roman" w:cs="Times New Roman"/>
          <w:sz w:val="26"/>
          <w:szCs w:val="26"/>
          <w:lang w:val="pt-BR" w:bidi="he-IL"/>
        </w:rPr>
        <w:t xml:space="preserve">: </w:t>
      </w:r>
      <w:r w:rsidR="00CE0BF5" w:rsidRPr="009105F3">
        <w:rPr>
          <w:rFonts w:eastAsia="Times New Roman" w:cs="Arial"/>
          <w:szCs w:val="20"/>
        </w:rPr>
        <w:t xml:space="preserve"> Độ tan của một chất là</w:t>
      </w:r>
    </w:p>
    <w:p w14:paraId="088BA55A" w14:textId="77777777" w:rsidR="00CE0BF5" w:rsidRPr="009105F3" w:rsidRDefault="00CE0BF5" w:rsidP="00CE0BF5">
      <w:pPr>
        <w:spacing w:line="0" w:lineRule="atLeast"/>
        <w:rPr>
          <w:rFonts w:eastAsia="Times New Roman" w:cs="Arial"/>
          <w:szCs w:val="20"/>
        </w:rPr>
      </w:pPr>
      <w:r w:rsidRPr="009105F3">
        <w:rPr>
          <w:rFonts w:eastAsia="Times New Roman" w:cs="Arial"/>
          <w:b/>
          <w:szCs w:val="20"/>
        </w:rPr>
        <w:t>A.</w:t>
      </w:r>
      <w:r w:rsidRPr="009105F3">
        <w:rPr>
          <w:rFonts w:eastAsia="Times New Roman" w:cs="Arial"/>
          <w:szCs w:val="20"/>
        </w:rPr>
        <w:t xml:space="preserve"> Số gam chất đó tan trong 100g dung dịch.</w:t>
      </w:r>
    </w:p>
    <w:p w14:paraId="7053291C" w14:textId="77777777" w:rsidR="00CE0BF5" w:rsidRPr="009105F3" w:rsidRDefault="00CE0BF5" w:rsidP="00CE0BF5">
      <w:pPr>
        <w:spacing w:line="0" w:lineRule="atLeast"/>
        <w:rPr>
          <w:rFonts w:eastAsia="Times New Roman" w:cs="Arial"/>
          <w:szCs w:val="20"/>
        </w:rPr>
      </w:pPr>
      <w:r w:rsidRPr="009105F3">
        <w:rPr>
          <w:rFonts w:eastAsia="Times New Roman" w:cs="Arial"/>
          <w:b/>
          <w:szCs w:val="20"/>
        </w:rPr>
        <w:t>B.</w:t>
      </w:r>
      <w:r w:rsidRPr="009105F3">
        <w:rPr>
          <w:rFonts w:eastAsia="Times New Roman" w:cs="Arial"/>
          <w:szCs w:val="20"/>
        </w:rPr>
        <w:t xml:space="preserve"> Số gam chất đó tan trong 100 g nước</w:t>
      </w:r>
      <w:r w:rsidRPr="009105F3">
        <w:rPr>
          <w:rFonts w:eastAsia="Times New Roman" w:cs="Arial"/>
          <w:b/>
          <w:szCs w:val="20"/>
        </w:rPr>
        <w:t>.</w:t>
      </w:r>
    </w:p>
    <w:p w14:paraId="415D18F3" w14:textId="77777777" w:rsidR="00CE0BF5" w:rsidRPr="009105F3" w:rsidRDefault="00CE0BF5" w:rsidP="00CE0BF5">
      <w:pPr>
        <w:spacing w:line="0" w:lineRule="atLeast"/>
        <w:rPr>
          <w:rFonts w:eastAsia="Times New Roman" w:cs="Arial"/>
          <w:szCs w:val="20"/>
        </w:rPr>
      </w:pPr>
      <w:r w:rsidRPr="009105F3">
        <w:rPr>
          <w:rFonts w:eastAsia="Times New Roman" w:cs="Arial"/>
          <w:b/>
          <w:szCs w:val="20"/>
        </w:rPr>
        <w:t>C.</w:t>
      </w:r>
      <w:r w:rsidRPr="009105F3">
        <w:rPr>
          <w:rFonts w:eastAsia="Times New Roman" w:cs="Arial"/>
          <w:szCs w:val="20"/>
        </w:rPr>
        <w:t xml:space="preserve"> Số mol chất đó tan trong 1 lít dung dịch.</w:t>
      </w:r>
      <w:r w:rsidRPr="009105F3">
        <w:rPr>
          <w:rFonts w:eastAsia="Times New Roman" w:cs="Arial"/>
          <w:szCs w:val="20"/>
        </w:rPr>
        <w:tab/>
      </w:r>
    </w:p>
    <w:p w14:paraId="2B92ECD5" w14:textId="77777777" w:rsidR="00CE0BF5" w:rsidRPr="009105F3" w:rsidRDefault="00CE0BF5" w:rsidP="00CE0BF5">
      <w:pPr>
        <w:spacing w:line="0" w:lineRule="atLeast"/>
        <w:rPr>
          <w:rFonts w:eastAsia="Times New Roman" w:cs="Arial"/>
          <w:szCs w:val="20"/>
        </w:rPr>
      </w:pPr>
      <w:r w:rsidRPr="009105F3">
        <w:rPr>
          <w:rFonts w:eastAsia="Times New Roman" w:cs="Arial"/>
          <w:b/>
          <w:szCs w:val="20"/>
        </w:rPr>
        <w:t>D.</w:t>
      </w:r>
      <w:r w:rsidRPr="009105F3">
        <w:rPr>
          <w:rFonts w:eastAsia="Times New Roman" w:cs="Arial"/>
          <w:szCs w:val="20"/>
        </w:rPr>
        <w:t xml:space="preserve"> Số gam chất đó tan trong 1 lít dung dịch.</w:t>
      </w:r>
    </w:p>
    <w:p w14:paraId="3E9476F4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pt-BR" w:bidi="he-IL"/>
        </w:rPr>
      </w:pPr>
      <w:r w:rsidRPr="009105F3">
        <w:rPr>
          <w:rFonts w:eastAsia="Times New Roman" w:cs="Times New Roman"/>
          <w:b/>
          <w:sz w:val="26"/>
          <w:szCs w:val="26"/>
          <w:lang w:val="pt-BR" w:bidi="he-IL"/>
        </w:rPr>
        <w:t>Câu 15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>: Dung dịch là hỗn hợp</w:t>
      </w:r>
    </w:p>
    <w:p w14:paraId="60A444BB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pt-BR" w:bidi="he-IL"/>
        </w:rPr>
      </w:pPr>
      <w:r w:rsidRPr="009105F3">
        <w:rPr>
          <w:rFonts w:eastAsia="Times New Roman" w:cs="Times New Roman"/>
          <w:b/>
          <w:sz w:val="26"/>
          <w:szCs w:val="26"/>
          <w:lang w:val="pt-BR" w:bidi="he-IL"/>
        </w:rPr>
        <w:t>A.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 xml:space="preserve"> </w:t>
      </w:r>
      <w:r w:rsidR="0081651B" w:rsidRPr="009105F3">
        <w:rPr>
          <w:rFonts w:eastAsia="Times New Roman" w:cs="Times New Roman"/>
          <w:sz w:val="26"/>
          <w:szCs w:val="26"/>
          <w:lang w:val="pt-BR" w:bidi="he-IL"/>
        </w:rPr>
        <w:t>đồng nhất của dung môi và chất tan.</w:t>
      </w:r>
      <w:r w:rsidR="0081651B">
        <w:rPr>
          <w:rFonts w:eastAsia="Times New Roman" w:cs="Times New Roman"/>
          <w:sz w:val="26"/>
          <w:szCs w:val="26"/>
          <w:lang w:val="pt-BR" w:bidi="he-IL"/>
        </w:rPr>
        <w:t xml:space="preserve">  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pt-BR" w:bidi="he-IL"/>
        </w:rPr>
        <w:t>B.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 xml:space="preserve"> của hai chất lỏng.</w:t>
      </w:r>
    </w:p>
    <w:p w14:paraId="18EDAED3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pt-BR" w:bidi="he-IL"/>
        </w:rPr>
      </w:pPr>
      <w:r w:rsidRPr="009105F3">
        <w:rPr>
          <w:rFonts w:eastAsia="Times New Roman" w:cs="Times New Roman"/>
          <w:b/>
          <w:sz w:val="26"/>
          <w:szCs w:val="26"/>
          <w:lang w:val="pt-BR" w:bidi="he-IL"/>
        </w:rPr>
        <w:t>C.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 xml:space="preserve"> của nước và chất lỏng.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sz w:val="26"/>
          <w:szCs w:val="26"/>
          <w:lang w:val="pt-BR" w:bidi="he-IL"/>
        </w:rPr>
        <w:tab/>
      </w:r>
      <w:r w:rsidRPr="009105F3">
        <w:rPr>
          <w:rFonts w:eastAsia="Times New Roman" w:cs="Times New Roman"/>
          <w:b/>
          <w:sz w:val="26"/>
          <w:szCs w:val="26"/>
          <w:lang w:val="pt-BR" w:bidi="he-IL"/>
        </w:rPr>
        <w:t>D.</w:t>
      </w:r>
      <w:r w:rsidRPr="009105F3">
        <w:rPr>
          <w:rFonts w:eastAsia="Times New Roman" w:cs="Times New Roman"/>
          <w:sz w:val="26"/>
          <w:szCs w:val="26"/>
          <w:lang w:val="pt-BR" w:bidi="he-IL"/>
        </w:rPr>
        <w:t xml:space="preserve"> </w:t>
      </w:r>
      <w:r w:rsidR="0081651B" w:rsidRPr="009105F3">
        <w:rPr>
          <w:rFonts w:eastAsia="Times New Roman" w:cs="Times New Roman"/>
          <w:sz w:val="26"/>
          <w:szCs w:val="26"/>
          <w:lang w:val="pt-BR" w:bidi="he-IL"/>
        </w:rPr>
        <w:t>của chất rắn trong chất lỏng.</w:t>
      </w:r>
      <w:r w:rsidR="0081651B" w:rsidRPr="009105F3">
        <w:rPr>
          <w:rFonts w:eastAsia="Times New Roman" w:cs="Times New Roman"/>
          <w:sz w:val="26"/>
          <w:szCs w:val="26"/>
          <w:lang w:val="pt-BR" w:bidi="he-IL"/>
        </w:rPr>
        <w:tab/>
      </w:r>
    </w:p>
    <w:p w14:paraId="715895EA" w14:textId="77777777" w:rsidR="00CE0BF5" w:rsidRPr="009105F3" w:rsidRDefault="00CE0BF5" w:rsidP="00CE0BF5">
      <w:pPr>
        <w:spacing w:line="25" w:lineRule="exact"/>
        <w:rPr>
          <w:rFonts w:eastAsia="Times New Roman" w:cs="Arial"/>
          <w:sz w:val="20"/>
          <w:szCs w:val="20"/>
        </w:rPr>
      </w:pPr>
    </w:p>
    <w:p w14:paraId="6E7C13DD" w14:textId="77777777" w:rsidR="00CE0BF5" w:rsidRPr="009105F3" w:rsidRDefault="00CE0BF5" w:rsidP="00CE0BF5">
      <w:pPr>
        <w:rPr>
          <w:rFonts w:eastAsia="Times New Roman" w:cs="Times New Roman"/>
          <w:b/>
          <w:bCs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/>
          <w:bCs/>
          <w:sz w:val="26"/>
          <w:szCs w:val="26"/>
          <w:lang w:val="it-IT" w:bidi="he-IL"/>
        </w:rPr>
        <w:t xml:space="preserve">PHẦN II: TỰ LUẬN (4,0 điểm) </w:t>
      </w:r>
    </w:p>
    <w:p w14:paraId="2912E7D1" w14:textId="77777777" w:rsidR="00CE0BF5" w:rsidRPr="009105F3" w:rsidRDefault="00CE0BF5" w:rsidP="00CE0BF5">
      <w:pPr>
        <w:rPr>
          <w:rFonts w:eastAsia="Times New Roman" w:cs="Times New Roman"/>
          <w:b/>
          <w:bCs/>
          <w:i/>
          <w:sz w:val="26"/>
          <w:szCs w:val="26"/>
          <w:lang w:val="vi-VN" w:bidi="he-IL"/>
        </w:rPr>
      </w:pPr>
      <w:r w:rsidRPr="009105F3">
        <w:rPr>
          <w:rFonts w:eastAsia="Times New Roman" w:cs="Times New Roman"/>
          <w:b/>
          <w:bCs/>
          <w:sz w:val="26"/>
          <w:szCs w:val="26"/>
          <w:lang w:val="vi-VN" w:bidi="he-IL"/>
        </w:rPr>
        <w:t xml:space="preserve">Câu 1 </w:t>
      </w:r>
      <w:r w:rsidRPr="009105F3">
        <w:rPr>
          <w:rFonts w:eastAsia="Times New Roman" w:cs="Times New Roman"/>
          <w:bCs/>
          <w:i/>
          <w:sz w:val="26"/>
          <w:szCs w:val="26"/>
          <w:lang w:val="vi-VN" w:bidi="he-IL"/>
        </w:rPr>
        <w:t>(</w:t>
      </w:r>
      <w:r w:rsidRPr="009105F3">
        <w:rPr>
          <w:rFonts w:eastAsia="Times New Roman" w:cs="Times New Roman"/>
          <w:i/>
          <w:sz w:val="26"/>
          <w:szCs w:val="26"/>
          <w:lang w:val="it-IT" w:bidi="he-IL"/>
        </w:rPr>
        <w:t>1,0</w:t>
      </w:r>
      <w:r w:rsidRPr="009105F3">
        <w:rPr>
          <w:rFonts w:eastAsia="Times New Roman" w:cs="Times New Roman"/>
          <w:i/>
          <w:sz w:val="26"/>
          <w:szCs w:val="26"/>
          <w:lang w:val="vi-VN" w:bidi="he-IL"/>
        </w:rPr>
        <w:t xml:space="preserve"> điểm).</w:t>
      </w:r>
      <w:r w:rsidRPr="009105F3">
        <w:rPr>
          <w:rFonts w:eastAsia="Times New Roman" w:cs="Times New Roman"/>
          <w:bCs/>
          <w:sz w:val="26"/>
          <w:szCs w:val="26"/>
          <w:lang w:val="vi-VN" w:bidi="he-IL"/>
        </w:rPr>
        <w:t xml:space="preserve"> Lập phương trình hóa học cho các sơ đồ phản ứng sau:</w:t>
      </w:r>
    </w:p>
    <w:p w14:paraId="5554115E" w14:textId="77777777" w:rsidR="00CE0BF5" w:rsidRPr="00571520" w:rsidRDefault="00571520" w:rsidP="00CE0BF5">
      <w:pPr>
        <w:ind w:left="720"/>
        <w:rPr>
          <w:rFonts w:eastAsia="Times New Roman" w:cs="Times New Roman"/>
          <w:sz w:val="26"/>
          <w:szCs w:val="26"/>
          <w:lang w:val="it-IT"/>
        </w:rPr>
      </w:pPr>
      <w:r>
        <w:rPr>
          <w:rFonts w:eastAsia="Times New Roman" w:cs="Times New Roman"/>
          <w:sz w:val="26"/>
          <w:szCs w:val="26"/>
          <w:lang w:val="it-IT"/>
        </w:rPr>
        <w:t>1,          H</w:t>
      </w:r>
      <w:r w:rsidR="003B3F48">
        <w:rPr>
          <w:rFonts w:eastAsia="Times New Roman" w:cs="Times New Roman"/>
          <w:sz w:val="26"/>
          <w:szCs w:val="26"/>
          <w:vertAlign w:val="subscript"/>
          <w:lang w:val="it-IT"/>
        </w:rPr>
        <w:t>2</w:t>
      </w:r>
      <w:r w:rsidR="00CE0BF5" w:rsidRPr="009105F3">
        <w:rPr>
          <w:rFonts w:eastAsia="Times New Roman" w:cs="Times New Roman"/>
          <w:sz w:val="26"/>
          <w:szCs w:val="26"/>
          <w:lang w:val="it-IT"/>
        </w:rPr>
        <w:t xml:space="preserve">        +        </w:t>
      </w:r>
      <w:r w:rsidR="00CE0BF5" w:rsidRPr="009105F3">
        <w:rPr>
          <w:rFonts w:eastAsia="Times New Roman" w:cs="Times New Roman"/>
          <w:bCs/>
          <w:sz w:val="26"/>
          <w:szCs w:val="26"/>
          <w:lang w:val="it-IT" w:bidi="he-IL"/>
        </w:rPr>
        <w:t>………</w:t>
      </w:r>
      <w:r w:rsidR="00CE0BF5" w:rsidRPr="009105F3">
        <w:rPr>
          <w:rFonts w:eastAsia="Times New Roman" w:cs="Times New Roman"/>
          <w:sz w:val="26"/>
          <w:szCs w:val="26"/>
          <w:lang w:val="it-IT"/>
        </w:rPr>
        <w:t xml:space="preserve">      </w:t>
      </w:r>
      <w:r w:rsidR="00CE0BF5"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34"/>
      </w:r>
      <w:r w:rsidR="00CE0BF5"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  </w:t>
      </w:r>
      <w:r>
        <w:rPr>
          <w:rFonts w:eastAsia="Times New Roman" w:cs="Times New Roman"/>
          <w:sz w:val="26"/>
          <w:szCs w:val="26"/>
          <w:lang w:val="it-IT"/>
        </w:rPr>
        <w:t xml:space="preserve">    H</w:t>
      </w:r>
      <w:r>
        <w:rPr>
          <w:rFonts w:eastAsia="Times New Roman" w:cs="Times New Roman"/>
          <w:sz w:val="26"/>
          <w:szCs w:val="26"/>
          <w:vertAlign w:val="subscript"/>
          <w:lang w:val="it-IT"/>
        </w:rPr>
        <w:t>2</w:t>
      </w:r>
      <w:r>
        <w:rPr>
          <w:rFonts w:eastAsia="Times New Roman" w:cs="Times New Roman"/>
          <w:sz w:val="26"/>
          <w:szCs w:val="26"/>
          <w:lang w:val="it-IT"/>
        </w:rPr>
        <w:t>O</w:t>
      </w:r>
    </w:p>
    <w:p w14:paraId="152B3830" w14:textId="77777777" w:rsidR="00CE0BF5" w:rsidRPr="009105F3" w:rsidRDefault="00CE0BF5" w:rsidP="00CE0BF5">
      <w:pPr>
        <w:ind w:left="720"/>
        <w:rPr>
          <w:rFonts w:eastAsia="Times New Roman" w:cs="Times New Roman"/>
          <w:sz w:val="26"/>
          <w:szCs w:val="26"/>
          <w:lang w:val="it-IT"/>
        </w:rPr>
      </w:pPr>
      <w:r w:rsidRPr="009105F3">
        <w:rPr>
          <w:rFonts w:eastAsia="Times New Roman" w:cs="Times New Roman"/>
          <w:sz w:val="26"/>
          <w:szCs w:val="26"/>
          <w:lang w:val="it-IT"/>
        </w:rPr>
        <w:t>2,          CuO    +         H</w:t>
      </w:r>
      <w:r w:rsidRPr="009105F3">
        <w:rPr>
          <w:rFonts w:eastAsia="Times New Roman" w:cs="Times New Roman"/>
          <w:sz w:val="26"/>
          <w:szCs w:val="26"/>
          <w:vertAlign w:val="subscript"/>
          <w:lang w:val="it-IT"/>
        </w:rPr>
        <w:t>2</w:t>
      </w:r>
      <w:r w:rsidRPr="009105F3">
        <w:rPr>
          <w:rFonts w:eastAsia="Times New Roman" w:cs="Times New Roman"/>
          <w:sz w:val="26"/>
          <w:szCs w:val="26"/>
          <w:lang w:val="it-IT"/>
        </w:rPr>
        <w:t xml:space="preserve">            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34"/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 </w:t>
      </w:r>
      <w:r w:rsidRPr="009105F3">
        <w:rPr>
          <w:rFonts w:eastAsia="Times New Roman" w:cs="Times New Roman"/>
          <w:sz w:val="26"/>
          <w:szCs w:val="26"/>
          <w:lang w:val="it-IT"/>
        </w:rPr>
        <w:t xml:space="preserve">   </w:t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>………      +       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>O</w:t>
      </w:r>
    </w:p>
    <w:p w14:paraId="361758A3" w14:textId="77777777" w:rsidR="00CE0BF5" w:rsidRPr="009105F3" w:rsidRDefault="00CE0BF5" w:rsidP="00CE0BF5">
      <w:pPr>
        <w:ind w:left="720"/>
        <w:rPr>
          <w:rFonts w:eastAsia="Times New Roman" w:cs="Times New Roman"/>
          <w:bCs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>3,          Na       +         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O         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34"/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    ………      +       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it-IT" w:bidi="he-IL"/>
        </w:rPr>
        <w:t>2</w:t>
      </w:r>
    </w:p>
    <w:p w14:paraId="38B03ED4" w14:textId="77777777" w:rsidR="00CE0BF5" w:rsidRPr="009105F3" w:rsidRDefault="00CE0BF5" w:rsidP="00CE0BF5">
      <w:pPr>
        <w:ind w:left="720"/>
        <w:rPr>
          <w:rFonts w:eastAsia="Times New Roman" w:cs="Times New Roman"/>
          <w:bCs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>4,          CO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     +         H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O         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34"/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    ………</w:t>
      </w:r>
    </w:p>
    <w:p w14:paraId="5C672E25" w14:textId="77777777" w:rsidR="00CE0BF5" w:rsidRPr="009105F3" w:rsidRDefault="00CE0BF5" w:rsidP="00CE0BF5">
      <w:pPr>
        <w:ind w:left="720"/>
        <w:rPr>
          <w:rFonts w:eastAsia="Times New Roman" w:cs="Times New Roman"/>
          <w:bCs/>
          <w:sz w:val="26"/>
          <w:szCs w:val="26"/>
          <w:lang w:val="it-IT" w:bidi="he-IL"/>
        </w:rPr>
      </w:pP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>5,          Na</w:t>
      </w:r>
      <w:r w:rsidRPr="009105F3">
        <w:rPr>
          <w:rFonts w:eastAsia="Times New Roman" w:cs="Times New Roman"/>
          <w:bCs/>
          <w:sz w:val="26"/>
          <w:szCs w:val="26"/>
          <w:vertAlign w:val="subscript"/>
          <w:lang w:val="it-IT" w:bidi="he-IL"/>
        </w:rPr>
        <w:t>2</w:t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O     +       ………     </w:t>
      </w:r>
      <w:r w:rsidRPr="009105F3">
        <w:rPr>
          <w:rFonts w:eastAsia="Times New Roman" w:cs="Times New Roman"/>
          <w:bCs/>
          <w:sz w:val="26"/>
          <w:szCs w:val="26"/>
          <w:lang w:bidi="he-IL"/>
        </w:rPr>
        <w:sym w:font="Wingdings 3" w:char="F034"/>
      </w:r>
      <w:r w:rsidRPr="009105F3">
        <w:rPr>
          <w:rFonts w:eastAsia="Times New Roman" w:cs="Times New Roman"/>
          <w:bCs/>
          <w:sz w:val="26"/>
          <w:szCs w:val="26"/>
          <w:lang w:val="it-IT" w:bidi="he-IL"/>
        </w:rPr>
        <w:t xml:space="preserve">    NaOH</w:t>
      </w:r>
    </w:p>
    <w:p w14:paraId="7D622731" w14:textId="77777777" w:rsidR="00CE0BF5" w:rsidRPr="009105F3" w:rsidRDefault="00CE0BF5" w:rsidP="00CE0BF5">
      <w:pPr>
        <w:rPr>
          <w:rFonts w:eastAsia="Times New Roman" w:cs="Times New Roman"/>
          <w:bCs/>
          <w:sz w:val="26"/>
          <w:szCs w:val="26"/>
          <w:lang w:val="vi-VN" w:bidi="he-IL"/>
        </w:rPr>
      </w:pPr>
      <w:r w:rsidRPr="009105F3">
        <w:rPr>
          <w:rFonts w:eastAsia="Times New Roman" w:cs="Times New Roman"/>
          <w:b/>
          <w:bCs/>
          <w:sz w:val="26"/>
          <w:szCs w:val="26"/>
          <w:lang w:val="vi-VN" w:bidi="he-IL"/>
        </w:rPr>
        <w:t>Câu 2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i/>
          <w:sz w:val="26"/>
          <w:szCs w:val="26"/>
          <w:lang w:val="vi-VN" w:bidi="he-IL"/>
        </w:rPr>
        <w:t>(2,0 điểm).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Cho 4,6 gam kim loại natri tác dụng hết với </w:t>
      </w:r>
      <w:r w:rsidRPr="009105F3">
        <w:rPr>
          <w:rFonts w:eastAsia="Times New Roman" w:cs="Times New Roman"/>
          <w:sz w:val="26"/>
          <w:szCs w:val="26"/>
          <w:lang w:bidi="he-IL"/>
        </w:rPr>
        <w:t xml:space="preserve">200 g 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>nướ</w:t>
      </w:r>
      <w:r w:rsidRPr="009105F3">
        <w:rPr>
          <w:rFonts w:eastAsia="Times New Roman" w:cs="Times New Roman"/>
          <w:sz w:val="26"/>
          <w:szCs w:val="26"/>
          <w:lang w:bidi="he-IL"/>
        </w:rPr>
        <w:t>c</w:t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.</w:t>
      </w:r>
    </w:p>
    <w:p w14:paraId="39867644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vi-VN" w:bidi="he-IL"/>
        </w:rPr>
      </w:pPr>
      <w:r w:rsidRPr="009105F3">
        <w:rPr>
          <w:rFonts w:eastAsia="Times New Roman" w:cs="Times New Roman"/>
          <w:sz w:val="26"/>
          <w:szCs w:val="26"/>
          <w:lang w:val="vi-VN" w:bidi="he-IL"/>
        </w:rPr>
        <w:t>1. Viết phương trình phản ứng xảy r</w:t>
      </w:r>
      <w:r w:rsidRPr="009105F3">
        <w:rPr>
          <w:rFonts w:eastAsia="Times New Roman" w:cs="Times New Roman"/>
          <w:sz w:val="26"/>
          <w:szCs w:val="26"/>
          <w:lang w:bidi="he-IL"/>
        </w:rPr>
        <w:t>a</w:t>
      </w:r>
      <w:r w:rsidRPr="009105F3">
        <w:rPr>
          <w:rFonts w:eastAsia="Times New Roman" w:cs="Times New Roman"/>
          <w:b/>
          <w:sz w:val="26"/>
          <w:szCs w:val="26"/>
          <w:lang w:val="vi-VN" w:bidi="he-IL"/>
        </w:rPr>
        <w:t>.</w:t>
      </w:r>
    </w:p>
    <w:p w14:paraId="7673E518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vi-VN" w:bidi="he-IL"/>
        </w:rPr>
      </w:pPr>
      <w:r w:rsidRPr="009105F3">
        <w:rPr>
          <w:rFonts w:eastAsia="Times New Roman" w:cs="Times New Roman"/>
          <w:sz w:val="26"/>
          <w:szCs w:val="26"/>
          <w:lang w:val="vi-VN" w:bidi="he-IL"/>
        </w:rPr>
        <w:t>2. Tính thể tích khí H</w:t>
      </w:r>
      <w:r w:rsidRPr="009105F3">
        <w:rPr>
          <w:rFonts w:eastAsia="Times New Roman" w:cs="Times New Roman"/>
          <w:sz w:val="26"/>
          <w:szCs w:val="26"/>
          <w:vertAlign w:val="subscript"/>
          <w:lang w:val="vi-VN" w:bidi="he-IL"/>
        </w:rPr>
        <w:t>2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thu được (ở đktc)</w:t>
      </w:r>
    </w:p>
    <w:p w14:paraId="5728B41E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vi-VN"/>
        </w:rPr>
      </w:pPr>
      <w:r w:rsidRPr="009105F3">
        <w:rPr>
          <w:rFonts w:eastAsia="Times New Roman" w:cs="Times New Roman"/>
          <w:sz w:val="26"/>
          <w:szCs w:val="26"/>
          <w:lang w:val="vi-VN"/>
        </w:rPr>
        <w:t>3. Tính khối lượng bazơ tạo thành sau phản ứng.</w:t>
      </w:r>
    </w:p>
    <w:p w14:paraId="4F92BA0A" w14:textId="77777777" w:rsidR="00CE0BF5" w:rsidRPr="009105F3" w:rsidRDefault="00CE0BF5" w:rsidP="00CE0BF5">
      <w:pPr>
        <w:rPr>
          <w:rFonts w:eastAsia="Times New Roman" w:cs="Times New Roman"/>
          <w:sz w:val="26"/>
          <w:szCs w:val="26"/>
          <w:lang w:val="vi-VN"/>
        </w:rPr>
      </w:pPr>
      <w:r w:rsidRPr="009105F3">
        <w:rPr>
          <w:rFonts w:eastAsia="Times New Roman" w:cs="Times New Roman"/>
          <w:sz w:val="26"/>
          <w:szCs w:val="26"/>
          <w:lang w:val="vi-VN"/>
        </w:rPr>
        <w:t>4. Tính nồng độ phần trăm của dung dịch bazơ thu được sau phản ứng.</w:t>
      </w:r>
    </w:p>
    <w:p w14:paraId="4AF7F4FD" w14:textId="77777777" w:rsidR="00CE0BF5" w:rsidRPr="00253320" w:rsidRDefault="00CE0BF5" w:rsidP="00CE0BF5">
      <w:pPr>
        <w:rPr>
          <w:rFonts w:eastAsia="Times New Roman" w:cs="Times New Roman"/>
          <w:sz w:val="26"/>
          <w:szCs w:val="26"/>
        </w:rPr>
      </w:pPr>
      <w:r w:rsidRPr="009105F3">
        <w:rPr>
          <w:rFonts w:eastAsia="Times New Roman" w:cs="Times New Roman"/>
          <w:b/>
          <w:bCs/>
          <w:sz w:val="26"/>
          <w:szCs w:val="26"/>
          <w:lang w:val="vi-VN" w:bidi="he-IL"/>
        </w:rPr>
        <w:t>Câu 3</w:t>
      </w: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Pr="009105F3">
        <w:rPr>
          <w:rFonts w:eastAsia="Times New Roman" w:cs="Times New Roman"/>
          <w:i/>
          <w:sz w:val="26"/>
          <w:szCs w:val="26"/>
          <w:lang w:val="vi-VN" w:bidi="he-IL"/>
        </w:rPr>
        <w:t xml:space="preserve">(1 điểm). </w:t>
      </w:r>
      <w:r w:rsidR="005A2D77" w:rsidRPr="003B3F48">
        <w:rPr>
          <w:rFonts w:eastAsia="Times New Roman" w:cs="Times New Roman"/>
          <w:sz w:val="26"/>
          <w:szCs w:val="26"/>
          <w:lang w:bidi="he-IL"/>
        </w:rPr>
        <w:t>So sánh hiện tượng xảy ra khi đốt cháy lưu huỳnh trong không khí và trong bình oxy? Giải thích?</w:t>
      </w:r>
      <w:r w:rsidR="005A2D77" w:rsidRPr="003B3F48">
        <w:rPr>
          <w:rFonts w:eastAsia="Times New Roman" w:cs="Times New Roman"/>
          <w:sz w:val="26"/>
          <w:szCs w:val="26"/>
          <w:lang w:val="vi-VN" w:bidi="he-IL"/>
        </w:rPr>
        <w:t xml:space="preserve"> </w:t>
      </w:r>
      <w:r w:rsidR="005A2D77">
        <w:rPr>
          <w:rFonts w:eastAsia="Times New Roman" w:cs="Times New Roman"/>
          <w:sz w:val="26"/>
          <w:szCs w:val="26"/>
          <w:lang w:bidi="he-IL"/>
        </w:rPr>
        <w:t xml:space="preserve"> </w:t>
      </w:r>
    </w:p>
    <w:p w14:paraId="257E6235" w14:textId="77777777" w:rsidR="00CE0BF5" w:rsidRPr="009105F3" w:rsidRDefault="00CE0BF5" w:rsidP="00CE0BF5">
      <w:pPr>
        <w:jc w:val="center"/>
        <w:rPr>
          <w:rFonts w:eastAsia="Times New Roman" w:cs="Times New Roman"/>
          <w:sz w:val="26"/>
          <w:szCs w:val="26"/>
          <w:lang w:val="vi-VN" w:bidi="he-IL"/>
        </w:rPr>
      </w:pPr>
      <w:r w:rsidRPr="009105F3">
        <w:rPr>
          <w:rFonts w:eastAsia="Times New Roman" w:cs="Times New Roman"/>
          <w:sz w:val="26"/>
          <w:szCs w:val="26"/>
          <w:lang w:val="vi-VN" w:bidi="he-IL"/>
        </w:rPr>
        <w:t xml:space="preserve"> (Cho Na = 23, Fe =56, Zn = 65, Mg = 24, Cu = 64, H =1, O=16)</w:t>
      </w:r>
    </w:p>
    <w:p w14:paraId="5FCE9C19" w14:textId="77777777" w:rsidR="001D73D6" w:rsidRPr="003B3F48" w:rsidRDefault="001D73D6" w:rsidP="0086311A">
      <w:pPr>
        <w:rPr>
          <w:rFonts w:eastAsia="Times New Roman" w:cs="Times New Roman"/>
          <w:b/>
          <w:sz w:val="26"/>
          <w:szCs w:val="28"/>
          <w:lang w:val="nl-NL"/>
        </w:rPr>
      </w:pPr>
      <w:r w:rsidRPr="003B3F48">
        <w:rPr>
          <w:rFonts w:eastAsia="Times New Roman" w:cs="Times New Roman"/>
          <w:b/>
          <w:sz w:val="26"/>
          <w:szCs w:val="28"/>
          <w:lang w:val="vi-VN"/>
        </w:rPr>
        <w:lastRenderedPageBreak/>
        <w:t>C.</w:t>
      </w:r>
      <w:r w:rsidRPr="003B3F48">
        <w:rPr>
          <w:rFonts w:eastAsia="Times New Roman" w:cs="Times New Roman"/>
          <w:b/>
          <w:sz w:val="26"/>
          <w:szCs w:val="28"/>
          <w:lang w:val="nl-NL"/>
        </w:rPr>
        <w:t xml:space="preserve"> HƯỚNG DẪN CHẤM</w:t>
      </w:r>
    </w:p>
    <w:p w14:paraId="0D542199" w14:textId="77777777" w:rsidR="001D73D6" w:rsidRPr="003B3F48" w:rsidRDefault="001D73D6" w:rsidP="001D73D6">
      <w:pPr>
        <w:rPr>
          <w:rFonts w:eastAsia="Times New Roman" w:cs="Times New Roman"/>
          <w:sz w:val="26"/>
          <w:szCs w:val="26"/>
          <w:lang w:val="it-IT"/>
        </w:rPr>
      </w:pPr>
      <w:r w:rsidRPr="003B3F48">
        <w:rPr>
          <w:rFonts w:eastAsia="Times New Roman" w:cs="Times New Roman"/>
          <w:b/>
          <w:bCs/>
          <w:sz w:val="26"/>
          <w:szCs w:val="26"/>
          <w:lang w:val="it-IT"/>
        </w:rPr>
        <w:t>PHẦN I: TRẮC NGHIỆM</w:t>
      </w:r>
      <w:r w:rsidRPr="003B3F48">
        <w:rPr>
          <w:rFonts w:eastAsia="Times New Roman" w:cs="Times New Roman"/>
          <w:sz w:val="26"/>
          <w:szCs w:val="26"/>
          <w:lang w:val="it-IT"/>
        </w:rPr>
        <w:t xml:space="preserve">  (6,0 điểm) </w:t>
      </w:r>
    </w:p>
    <w:p w14:paraId="6F99B0A3" w14:textId="77777777" w:rsidR="001D73D6" w:rsidRPr="003B3F48" w:rsidRDefault="001D73D6" w:rsidP="001D73D6">
      <w:pPr>
        <w:rPr>
          <w:rFonts w:eastAsia="Times New Roman" w:cs="Times New Roman"/>
          <w:sz w:val="26"/>
          <w:szCs w:val="28"/>
          <w:lang w:val="it-IT" w:bidi="he-IL"/>
        </w:rPr>
      </w:pPr>
      <w:r w:rsidRPr="003B3F48">
        <w:rPr>
          <w:rFonts w:eastAsia="Times New Roman" w:cs="Times New Roman"/>
          <w:sz w:val="26"/>
          <w:szCs w:val="28"/>
          <w:lang w:val="it-IT" w:bidi="he-IL"/>
        </w:rPr>
        <w:t xml:space="preserve"> Mỗi ý đúng được 0,4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83"/>
        <w:gridCol w:w="581"/>
        <w:gridCol w:w="582"/>
        <w:gridCol w:w="582"/>
        <w:gridCol w:w="588"/>
        <w:gridCol w:w="528"/>
        <w:gridCol w:w="528"/>
        <w:gridCol w:w="528"/>
        <w:gridCol w:w="528"/>
        <w:gridCol w:w="621"/>
        <w:gridCol w:w="619"/>
        <w:gridCol w:w="619"/>
        <w:gridCol w:w="512"/>
        <w:gridCol w:w="533"/>
        <w:gridCol w:w="533"/>
      </w:tblGrid>
      <w:tr w:rsidR="001D73D6" w:rsidRPr="003B3F48" w14:paraId="5FE1215D" w14:textId="77777777" w:rsidTr="0025332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A570C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Câu</w:t>
            </w:r>
          </w:p>
        </w:tc>
        <w:tc>
          <w:tcPr>
            <w:tcW w:w="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A4EA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97BF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2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6B930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3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B07DB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4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936D9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5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9F7F4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6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A0C4D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7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6DCD0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8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1CE2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9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FCAD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0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6B923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1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92B62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2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24D3C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3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69A93A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4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DD2E9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15</w:t>
            </w:r>
          </w:p>
        </w:tc>
      </w:tr>
      <w:tr w:rsidR="001D73D6" w:rsidRPr="003B3F48" w14:paraId="10F98E97" w14:textId="77777777" w:rsidTr="0025332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C9DC21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Đáp án</w:t>
            </w:r>
          </w:p>
        </w:tc>
        <w:tc>
          <w:tcPr>
            <w:tcW w:w="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EB4A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A</w:t>
            </w:r>
          </w:p>
        </w:tc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6571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A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B906EC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B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B4A3B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D</w:t>
            </w:r>
          </w:p>
        </w:tc>
        <w:tc>
          <w:tcPr>
            <w:tcW w:w="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B5947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B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CDA34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D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BC3D9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C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53633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D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CF840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B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C9227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B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FD960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B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337B3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C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CC9BD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A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406DD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B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836C2" w14:textId="77777777" w:rsidR="001D73D6" w:rsidRPr="003B3F48" w:rsidRDefault="0081651B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>
              <w:rPr>
                <w:rFonts w:eastAsia="Times New Roman" w:cs="Times New Roman"/>
                <w:sz w:val="26"/>
                <w:szCs w:val="26"/>
                <w:lang w:bidi="he-IL"/>
              </w:rPr>
              <w:t>A</w:t>
            </w:r>
          </w:p>
        </w:tc>
      </w:tr>
    </w:tbl>
    <w:p w14:paraId="50DFEFBA" w14:textId="77777777" w:rsidR="001D73D6" w:rsidRPr="003B3F48" w:rsidRDefault="001D73D6" w:rsidP="001D73D6">
      <w:pPr>
        <w:rPr>
          <w:rFonts w:eastAsia="Times New Roman" w:cs="Times New Roman"/>
          <w:b/>
          <w:bCs/>
          <w:sz w:val="26"/>
          <w:szCs w:val="26"/>
          <w:lang w:bidi="he-IL"/>
        </w:rPr>
      </w:pPr>
    </w:p>
    <w:p w14:paraId="39FC873D" w14:textId="77777777" w:rsidR="001D73D6" w:rsidRPr="003B3F48" w:rsidRDefault="001D73D6" w:rsidP="001D73D6">
      <w:pPr>
        <w:rPr>
          <w:rFonts w:eastAsia="Times New Roman" w:cs="Times New Roman"/>
          <w:sz w:val="26"/>
          <w:szCs w:val="26"/>
          <w:lang w:bidi="he-IL"/>
        </w:rPr>
      </w:pPr>
      <w:r w:rsidRPr="003B3F48">
        <w:rPr>
          <w:rFonts w:eastAsia="Times New Roman" w:cs="Times New Roman"/>
          <w:b/>
          <w:bCs/>
          <w:sz w:val="26"/>
          <w:szCs w:val="26"/>
          <w:lang w:bidi="he-IL"/>
        </w:rPr>
        <w:t>PHẦN II: TỰ LUẬN</w:t>
      </w:r>
      <w:r w:rsidRPr="003B3F48">
        <w:rPr>
          <w:rFonts w:eastAsia="Times New Roman" w:cs="Times New Roman"/>
          <w:sz w:val="26"/>
          <w:szCs w:val="26"/>
          <w:lang w:bidi="he-IL"/>
        </w:rPr>
        <w:t xml:space="preserve"> (4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4"/>
        <w:gridCol w:w="7020"/>
        <w:gridCol w:w="1454"/>
      </w:tblGrid>
      <w:tr w:rsidR="001D73D6" w:rsidRPr="003B3F48" w14:paraId="644722F5" w14:textId="77777777" w:rsidTr="00253320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D12BE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b/>
                <w:bCs/>
                <w:sz w:val="26"/>
                <w:szCs w:val="26"/>
                <w:lang w:bidi="he-IL"/>
              </w:rPr>
              <w:t>Câu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4C5DB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b/>
                <w:bCs/>
                <w:sz w:val="26"/>
                <w:szCs w:val="26"/>
                <w:lang w:bidi="he-IL"/>
              </w:rPr>
              <w:t>Hướng dẫn chấm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763AA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b/>
                <w:bCs/>
                <w:sz w:val="26"/>
                <w:szCs w:val="26"/>
                <w:lang w:bidi="he-IL"/>
              </w:rPr>
              <w:t>Điểm</w:t>
            </w:r>
          </w:p>
        </w:tc>
      </w:tr>
      <w:tr w:rsidR="001D73D6" w:rsidRPr="003B3F48" w14:paraId="52B0EE89" w14:textId="77777777" w:rsidTr="00253320">
        <w:trPr>
          <w:trHeight w:val="1295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81505AC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Câu 1</w:t>
            </w:r>
          </w:p>
          <w:p w14:paraId="798743D7" w14:textId="77777777" w:rsidR="001D73D6" w:rsidRPr="003B3F48" w:rsidRDefault="001D73D6" w:rsidP="00253320">
            <w:pPr>
              <w:rPr>
                <w:rFonts w:eastAsia="Times New Roman" w:cs="Times New Roman"/>
                <w:i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i/>
                <w:sz w:val="26"/>
                <w:szCs w:val="26"/>
                <w:lang w:bidi="he-IL"/>
              </w:rPr>
              <w:t>(1,0 điểm)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427D53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Mỗi phương trình đúng được 0,4 điểm</w:t>
            </w:r>
          </w:p>
          <w:p w14:paraId="72CEBA7B" w14:textId="77777777" w:rsidR="001D73D6" w:rsidRPr="003B3F48" w:rsidRDefault="001D73D6" w:rsidP="00253320">
            <w:pPr>
              <w:ind w:left="720"/>
              <w:rPr>
                <w:rFonts w:eastAsia="Times New Roman" w:cs="Times New Roman"/>
                <w:sz w:val="26"/>
                <w:szCs w:val="26"/>
                <w:lang w:val="it-IT"/>
              </w:rPr>
            </w:pPr>
            <w:r>
              <w:rPr>
                <w:rFonts w:eastAsia="Times New Roman" w:cs="Times New Roman"/>
                <w:sz w:val="26"/>
                <w:szCs w:val="26"/>
                <w:lang w:val="it-IT"/>
              </w:rPr>
              <w:t>1,          2H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3B3F4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        +        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O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       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bidi="he-IL"/>
              </w:rPr>
              <w:t>→</w:t>
            </w:r>
            <w:r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   2H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2</w:t>
            </w:r>
            <w:r>
              <w:rPr>
                <w:rFonts w:eastAsia="Times New Roman" w:cs="Times New Roman"/>
                <w:sz w:val="26"/>
                <w:szCs w:val="26"/>
                <w:lang w:val="it-IT"/>
              </w:rPr>
              <w:t>O</w:t>
            </w:r>
          </w:p>
          <w:p w14:paraId="7FD4FF02" w14:textId="77777777" w:rsidR="001D73D6" w:rsidRPr="003B3F48" w:rsidRDefault="001D73D6" w:rsidP="00253320">
            <w:pPr>
              <w:ind w:left="720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it-IT"/>
              </w:rPr>
              <w:t>2,          CuO    +        H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val="it-IT"/>
              </w:rPr>
              <w:t>2</w:t>
            </w:r>
            <w:r w:rsidRPr="003B3F4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       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→</w:t>
            </w:r>
            <w:r w:rsidRPr="003B3F4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   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Cu            +       H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O</w:t>
            </w:r>
          </w:p>
          <w:p w14:paraId="2947F985" w14:textId="77777777" w:rsidR="001D73D6" w:rsidRPr="003B3F48" w:rsidRDefault="001D73D6" w:rsidP="00253320">
            <w:pPr>
              <w:ind w:left="720"/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3,          2Na       +      2H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O   →   2NaOH     +       H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</w:p>
          <w:p w14:paraId="493C3EA7" w14:textId="77777777" w:rsidR="001D73D6" w:rsidRPr="003B3F48" w:rsidRDefault="001D73D6" w:rsidP="00253320">
            <w:pPr>
              <w:ind w:left="720"/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4,          CO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 xml:space="preserve">     +        H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 xml:space="preserve">O     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bidi="he-IL"/>
              </w:rPr>
              <w:t>→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 xml:space="preserve">   H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CO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3</w:t>
            </w:r>
          </w:p>
          <w:p w14:paraId="273C769E" w14:textId="77777777" w:rsidR="001D73D6" w:rsidRPr="003B3F48" w:rsidRDefault="001D73D6" w:rsidP="00253320">
            <w:pPr>
              <w:ind w:left="720"/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5,          Na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O     +      H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vertAlign w:val="subscript"/>
                <w:lang w:val="it-IT" w:bidi="he-IL"/>
              </w:rPr>
              <w:t>2</w:t>
            </w:r>
            <w:r w:rsidRPr="003B3F48">
              <w:rPr>
                <w:rFonts w:eastAsia="Times New Roman" w:cs="Times New Roman"/>
                <w:bCs/>
                <w:sz w:val="26"/>
                <w:szCs w:val="26"/>
                <w:lang w:val="it-IT" w:bidi="he-IL"/>
              </w:rPr>
              <w:t>O     →   2NaOH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59F5F18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it-IT" w:bidi="he-IL"/>
              </w:rPr>
            </w:pPr>
          </w:p>
          <w:p w14:paraId="5E0FF16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it-IT" w:bidi="he-IL"/>
              </w:rPr>
              <w:t>0,2 điểm</w:t>
            </w:r>
          </w:p>
          <w:p w14:paraId="24AE27BC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it-IT" w:bidi="he-IL"/>
              </w:rPr>
              <w:t>0,2 điểm</w:t>
            </w:r>
          </w:p>
          <w:p w14:paraId="48372D2A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it-IT" w:bidi="he-IL"/>
              </w:rPr>
              <w:t>0,2 điểm</w:t>
            </w:r>
          </w:p>
          <w:p w14:paraId="07CC843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it-IT" w:bidi="he-IL"/>
              </w:rPr>
              <w:t>0,2 điểm</w:t>
            </w:r>
          </w:p>
          <w:p w14:paraId="4BFA0C26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it-IT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it-IT" w:bidi="he-IL"/>
              </w:rPr>
              <w:t>0,2 điểm</w:t>
            </w:r>
          </w:p>
        </w:tc>
      </w:tr>
      <w:tr w:rsidR="001D73D6" w:rsidRPr="003B3F48" w14:paraId="35FFE785" w14:textId="77777777" w:rsidTr="00253320">
        <w:trPr>
          <w:trHeight w:val="416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BEAB7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Câu 2</w:t>
            </w:r>
          </w:p>
          <w:p w14:paraId="0C284C5E" w14:textId="77777777" w:rsidR="001D73D6" w:rsidRPr="003B3F48" w:rsidRDefault="001D73D6" w:rsidP="00253320">
            <w:pPr>
              <w:rPr>
                <w:rFonts w:eastAsia="Times New Roman" w:cs="Times New Roman"/>
                <w:i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i/>
                <w:sz w:val="26"/>
                <w:szCs w:val="26"/>
                <w:lang w:bidi="he-IL"/>
              </w:rPr>
              <w:t>(2,0 điểm)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67C7B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1. Số mol Na tham gia phản ứng là: </w:t>
            </w:r>
            <w:r w:rsidRPr="003B3F48">
              <w:rPr>
                <w:rFonts w:eastAsia="Times New Roman" w:cs="Times New Roman"/>
                <w:position w:val="-24"/>
                <w:szCs w:val="28"/>
              </w:rPr>
              <w:object w:dxaOrig="2620" w:dyaOrig="619" w14:anchorId="5F82B77A">
                <v:shape id="_x0000_i1033" type="#_x0000_t75" style="width:131pt;height:31pt;mso-position-horizontal-relative:page;mso-position-vertical-relative:page" o:ole="">
                  <v:imagedata r:id="rId21" o:title=""/>
                </v:shape>
                <o:OLEObject Type="Embed" ProgID="Equation.DSMT4" ShapeID="_x0000_i1033" DrawAspect="Content" ObjectID="_1742275806" r:id="rId22"/>
              </w:object>
            </w:r>
          </w:p>
          <w:p w14:paraId="70E2355A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val="pt-BR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>PT:                2Na     +     2H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val="pt-BR" w:bidi="he-IL"/>
              </w:rPr>
              <w:t>2</w:t>
            </w: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 xml:space="preserve">O    </w: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sym w:font="Wingdings 3" w:char="F022"/>
            </w: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 xml:space="preserve">   2NaOH     +     H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val="pt-BR" w:bidi="he-IL"/>
              </w:rPr>
              <w:t>2</w:t>
            </w:r>
          </w:p>
          <w:p w14:paraId="3125A027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val="pt-BR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>Theo PT:     2 mol           2 mol           2mol              1 mol</w:t>
            </w:r>
          </w:p>
          <w:p w14:paraId="0B7DD11D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val="pt-BR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>Theo ĐB:   0,2 mol        0,2 mol        0,2 mol          0,1 mol</w:t>
            </w:r>
          </w:p>
          <w:p w14:paraId="74CBE9F3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val="pt-BR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>Vậy ta có:</w:t>
            </w:r>
            <w:r w:rsidRPr="003B3F48">
              <w:rPr>
                <w:rFonts w:eastAsia="Times New Roman" w:cs="Times New Roman"/>
                <w:position w:val="-14"/>
                <w:szCs w:val="28"/>
              </w:rPr>
              <w:object w:dxaOrig="1439" w:dyaOrig="379" w14:anchorId="34C5B716">
                <v:shape id="_x0000_i1034" type="#_x0000_t75" style="width:1in;height:19pt;mso-position-horizontal-relative:page;mso-position-vertical-relative:page" o:ole="">
                  <v:imagedata r:id="rId23" o:title=""/>
                </v:shape>
                <o:OLEObject Type="Embed" ProgID="Equation.DSMT4" ShapeID="_x0000_i1034" DrawAspect="Content" ObjectID="_1742275807" r:id="rId24"/>
              </w:object>
            </w:r>
          </w:p>
          <w:p w14:paraId="4DDAF3C1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val="pt-BR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>2. Vậy thể tích khí H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val="pt-BR" w:bidi="he-IL"/>
              </w:rPr>
              <w:t>2</w:t>
            </w:r>
            <w:r w:rsidRPr="003B3F48">
              <w:rPr>
                <w:rFonts w:eastAsia="Times New Roman" w:cs="Times New Roman"/>
                <w:sz w:val="26"/>
                <w:szCs w:val="26"/>
                <w:lang w:val="pt-BR" w:bidi="he-IL"/>
              </w:rPr>
              <w:t xml:space="preserve"> thu được ở đktc:</w:t>
            </w:r>
          </w:p>
          <w:p w14:paraId="63C62347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position w:val="-14"/>
                <w:szCs w:val="28"/>
              </w:rPr>
              <w:object w:dxaOrig="3340" w:dyaOrig="379" w14:anchorId="200D92D2">
                <v:shape id="_x0000_i1035" type="#_x0000_t75" style="width:167pt;height:19pt;mso-position-horizontal-relative:page;mso-position-vertical-relative:page" o:ole="">
                  <v:imagedata r:id="rId25" o:title=""/>
                </v:shape>
                <o:OLEObject Type="Embed" ProgID="Equation.DSMT4" ShapeID="_x0000_i1035" DrawAspect="Content" ObjectID="_1742275808" r:id="rId26"/>
              </w:object>
            </w:r>
          </w:p>
          <w:p w14:paraId="434457C6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3. Theo PT: </w:t>
            </w:r>
            <w:r w:rsidRPr="003B3F48">
              <w:rPr>
                <w:rFonts w:eastAsia="Times New Roman" w:cs="Times New Roman"/>
                <w:position w:val="-12"/>
                <w:szCs w:val="28"/>
              </w:rPr>
              <w:object w:dxaOrig="2260" w:dyaOrig="359" w14:anchorId="43C6553C">
                <v:shape id="_x0000_i1036" type="#_x0000_t75" style="width:113pt;height:18pt;mso-position-horizontal-relative:page;mso-position-vertical-relative:page" o:ole="">
                  <v:imagedata r:id="rId27" o:title=""/>
                </v:shape>
                <o:OLEObject Type="Embed" ProgID="Equation.DSMT4" ShapeID="_x0000_i1036" DrawAspect="Content" ObjectID="_1742275809" r:id="rId28"/>
              </w:object>
            </w:r>
          </w:p>
          <w:p w14:paraId="2FE81FDF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Vậy khối lượng của NaOH: </w:t>
            </w:r>
            <w:r w:rsidRPr="003B3F48">
              <w:rPr>
                <w:rFonts w:eastAsia="Times New Roman" w:cs="Times New Roman"/>
                <w:position w:val="-12"/>
                <w:szCs w:val="28"/>
              </w:rPr>
              <w:object w:dxaOrig="3100" w:dyaOrig="359" w14:anchorId="2AC0BB8F">
                <v:shape id="_x0000_i1037" type="#_x0000_t75" style="width:155pt;height:18pt;mso-position-horizontal-relative:page;mso-position-vertical-relative:page" o:ole="">
                  <v:imagedata r:id="rId29" o:title=""/>
                </v:shape>
                <o:OLEObject Type="Embed" ProgID="Equation.DSMT4" ShapeID="_x0000_i1037" DrawAspect="Content" ObjectID="_1742275810" r:id="rId30"/>
              </w:object>
            </w:r>
          </w:p>
          <w:p w14:paraId="771B78CA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4. Khối lượng dung dịch thu được sau phản ứng:</w:t>
            </w:r>
          </w:p>
          <w:p w14:paraId="73F5C1DC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m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bidi="he-IL"/>
              </w:rPr>
              <w:t>dd</w: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 = m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bidi="he-IL"/>
              </w:rPr>
              <w:t>nước</w: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 + m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bidi="he-IL"/>
              </w:rPr>
              <w:t>Na</w: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 - m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bidi="he-IL"/>
              </w:rPr>
              <w:t>khí hidro</w: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 = 200 + 6,9 – 0,3 = 206,6 (gam)</w:t>
            </w:r>
          </w:p>
          <w:p w14:paraId="361B0517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Nồng độ phần trăm của dung dịch sau phản ứng là:</w:t>
            </w:r>
          </w:p>
          <w:p w14:paraId="459F1A0C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position w:val="-28"/>
                <w:sz w:val="26"/>
                <w:szCs w:val="26"/>
                <w:lang w:bidi="he-IL"/>
              </w:rPr>
              <w:object w:dxaOrig="2900" w:dyaOrig="659" w14:anchorId="3EE831D8">
                <v:shape id="_x0000_i1038" type="#_x0000_t75" style="width:145pt;height:33.5pt;mso-position-horizontal-relative:page;mso-position-vertical-relative:page" o:ole="">
                  <v:imagedata r:id="rId31" o:title=""/>
                </v:shape>
                <o:OLEObject Type="Embed" ProgID="Equation.DSMT4" ShapeID="_x0000_i1038" DrawAspect="Content" ObjectID="_1742275811" r:id="rId32"/>
              </w:objec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 </w:t>
            </w: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71E46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4 điểm</w:t>
            </w:r>
          </w:p>
          <w:p w14:paraId="231103BA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30"/>
                <w:szCs w:val="26"/>
                <w:lang w:bidi="he-IL"/>
              </w:rPr>
            </w:pPr>
          </w:p>
          <w:p w14:paraId="5EC8B50F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4 điểm</w:t>
            </w:r>
          </w:p>
          <w:p w14:paraId="54D6ED05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544FBA39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11A7FBA5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746DA1BC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val="pt-BR"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4 điểm</w:t>
            </w:r>
          </w:p>
          <w:p w14:paraId="2CE29D5D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0CBBBA33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18E2FFF6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4 điểm</w:t>
            </w:r>
          </w:p>
          <w:p w14:paraId="57823424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391736A0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4A976108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4 điểm</w:t>
            </w:r>
          </w:p>
          <w:p w14:paraId="2C723FA2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</w:tc>
      </w:tr>
      <w:tr w:rsidR="001D73D6" w:rsidRPr="003B3F48" w14:paraId="210AEF8D" w14:textId="77777777" w:rsidTr="00253320">
        <w:trPr>
          <w:trHeight w:val="416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19F9A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Câu 3</w:t>
            </w:r>
          </w:p>
          <w:p w14:paraId="7D3498F4" w14:textId="77777777" w:rsidR="001D73D6" w:rsidRPr="003B3F48" w:rsidRDefault="001D73D6" w:rsidP="00253320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i/>
                <w:sz w:val="26"/>
                <w:szCs w:val="26"/>
                <w:lang w:bidi="he-IL"/>
              </w:rPr>
              <w:t>(1 điểm)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CC9D1" w14:textId="77777777" w:rsidR="005A2D77" w:rsidRPr="003B3F48" w:rsidRDefault="005A2D77" w:rsidP="005A2D77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Giống: đều là sự đốt cháy lưu huỳnh, cho ngọn lửa màu xanh lam và có khí SO</w:t>
            </w:r>
            <w:r w:rsidRPr="003B3F48">
              <w:rPr>
                <w:rFonts w:eastAsia="Times New Roman" w:cs="Times New Roman"/>
                <w:sz w:val="26"/>
                <w:szCs w:val="26"/>
                <w:vertAlign w:val="subscript"/>
                <w:lang w:bidi="he-IL"/>
              </w:rPr>
              <w:t>2</w:t>
            </w: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 thoát ra.</w:t>
            </w:r>
          </w:p>
          <w:p w14:paraId="62373675" w14:textId="77777777" w:rsidR="005A2D77" w:rsidRPr="003B3F48" w:rsidRDefault="005A2D77" w:rsidP="005A2D77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 xml:space="preserve">Khác: </w:t>
            </w:r>
          </w:p>
          <w:p w14:paraId="7B31170B" w14:textId="77777777" w:rsidR="005A2D77" w:rsidRPr="003B3F48" w:rsidRDefault="005A2D77" w:rsidP="005A2D77">
            <w:pPr>
              <w:numPr>
                <w:ilvl w:val="0"/>
                <w:numId w:val="1"/>
              </w:num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Lưu huỳnh cháy trong không khí cho ngọn lửa nhỏ, màu xanh nhạt mờ.</w:t>
            </w:r>
          </w:p>
          <w:p w14:paraId="254DFA75" w14:textId="77777777" w:rsidR="005A2D77" w:rsidRPr="003B3F48" w:rsidRDefault="005A2D77" w:rsidP="005A2D77">
            <w:pPr>
              <w:numPr>
                <w:ilvl w:val="0"/>
                <w:numId w:val="1"/>
              </w:num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Lưu huỳnh cháy trong bình khí oxy cho ngọn lửa lớn, ánh sáng xanh đậm và có khói trắng.</w:t>
            </w:r>
          </w:p>
          <w:p w14:paraId="3B8E1EEA" w14:textId="77777777" w:rsidR="005A2D77" w:rsidRDefault="005A2D77" w:rsidP="005A2D77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Nguyên nhân: do cháy trong bình oxi có hàm lượng oxi lớn hơn, làm sự cháy diễn ra mãnh liệt hơn so với ngoài không khí.</w:t>
            </w:r>
          </w:p>
          <w:p w14:paraId="5644CAA0" w14:textId="2307A145" w:rsidR="001D73D6" w:rsidRPr="003B3F48" w:rsidRDefault="001D73D6" w:rsidP="005A2D77">
            <w:pPr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</w:tc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E513D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4</w:t>
            </w:r>
          </w:p>
          <w:p w14:paraId="2E1F6754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05CBD703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78044B3A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2</w:t>
            </w:r>
          </w:p>
          <w:p w14:paraId="57C6F8AA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073E70B2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01761577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2</w:t>
            </w:r>
          </w:p>
          <w:p w14:paraId="2A221D92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  <w:p w14:paraId="79D52B60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  <w:r w:rsidRPr="003B3F48">
              <w:rPr>
                <w:rFonts w:eastAsia="Times New Roman" w:cs="Times New Roman"/>
                <w:sz w:val="26"/>
                <w:szCs w:val="26"/>
                <w:lang w:bidi="he-IL"/>
              </w:rPr>
              <w:t>0,2</w:t>
            </w:r>
          </w:p>
          <w:p w14:paraId="01EDF635" w14:textId="77777777" w:rsidR="001D73D6" w:rsidRPr="003B3F48" w:rsidRDefault="001D73D6" w:rsidP="00253320">
            <w:pPr>
              <w:jc w:val="center"/>
              <w:rPr>
                <w:rFonts w:eastAsia="Times New Roman" w:cs="Times New Roman"/>
                <w:sz w:val="26"/>
                <w:szCs w:val="26"/>
                <w:lang w:bidi="he-IL"/>
              </w:rPr>
            </w:pPr>
          </w:p>
        </w:tc>
      </w:tr>
    </w:tbl>
    <w:p w14:paraId="2B2F4E71" w14:textId="77777777" w:rsidR="003B3F48" w:rsidRDefault="003B3F48" w:rsidP="004B0F55"/>
    <w:sectPr w:rsidR="003B3F48" w:rsidSect="00CE0BF5">
      <w:pgSz w:w="11907" w:h="16840" w:code="9"/>
      <w:pgMar w:top="567" w:right="567" w:bottom="56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3E6C08"/>
    <w:multiLevelType w:val="hybridMultilevel"/>
    <w:tmpl w:val="B50E5452"/>
    <w:lvl w:ilvl="0" w:tplc="5DCA7B6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9914467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5"/>
    <w:rsid w:val="00092511"/>
    <w:rsid w:val="001D73D6"/>
    <w:rsid w:val="0023281A"/>
    <w:rsid w:val="00253320"/>
    <w:rsid w:val="003318AB"/>
    <w:rsid w:val="003B3F48"/>
    <w:rsid w:val="004B0F55"/>
    <w:rsid w:val="005437F7"/>
    <w:rsid w:val="00571520"/>
    <w:rsid w:val="005A2D77"/>
    <w:rsid w:val="0081651B"/>
    <w:rsid w:val="0086311A"/>
    <w:rsid w:val="00BF42EB"/>
    <w:rsid w:val="00C81CB2"/>
    <w:rsid w:val="00CE0BF5"/>
    <w:rsid w:val="00DE1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5F1112"/>
  <w15:chartTrackingRefBased/>
  <w15:docId w15:val="{5EA8D0BC-2B3A-4F92-9F86-86772DF80D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0B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71</Words>
  <Characters>5537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</cp:revision>
  <dcterms:created xsi:type="dcterms:W3CDTF">2023-04-06T00:04:00Z</dcterms:created>
  <dcterms:modified xsi:type="dcterms:W3CDTF">2023-04-06T00:43:00Z</dcterms:modified>
</cp:coreProperties>
</file>